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bookmarkStart w:id="0" w:name="_GoBack"/>
            <w:bookmarkEnd w:id="0"/>
            <w:r w:rsidRPr="002E4D42">
              <w:rPr>
                <w:b/>
                <w:color w:val="FF0000"/>
                <w:sz w:val="26"/>
                <w:szCs w:val="26"/>
              </w:rPr>
              <w:t>ĐỀ 1</w:t>
            </w:r>
          </w:p>
          <w:p w:rsidR="00945744" w:rsidRPr="00945744" w:rsidRDefault="00945744" w:rsidP="002069B0">
            <w:pPr>
              <w:jc w:val="center"/>
              <w:rPr>
                <w:b/>
                <w:color w:val="0070C0"/>
                <w:sz w:val="26"/>
                <w:szCs w:val="26"/>
              </w:rPr>
            </w:pPr>
            <w:r w:rsidRPr="00945744">
              <w:rPr>
                <w:b/>
                <w:color w:val="0070C0"/>
                <w:sz w:val="26"/>
                <w:szCs w:val="26"/>
              </w:rPr>
              <w:t>trangtailieu.com</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SINH HỌC 10</w:t>
            </w:r>
          </w:p>
          <w:p w:rsidR="00945744" w:rsidRPr="002E4D42" w:rsidRDefault="00945744" w:rsidP="002069B0">
            <w:pPr>
              <w:jc w:val="center"/>
              <w:rPr>
                <w:i/>
                <w:color w:val="C00000"/>
                <w:sz w:val="26"/>
                <w:szCs w:val="26"/>
              </w:rPr>
            </w:pPr>
            <w:r w:rsidRPr="002E4D42">
              <w:rPr>
                <w:i/>
                <w:color w:val="C00000"/>
                <w:sz w:val="26"/>
                <w:szCs w:val="26"/>
              </w:rPr>
              <w:t>Thời gian: 45 phút</w:t>
            </w:r>
          </w:p>
        </w:tc>
      </w:tr>
    </w:tbl>
    <w:p w:rsidR="00FF3026" w:rsidRDefault="00FF3026" w:rsidP="002179E4"/>
    <w:p w:rsidR="002179E4" w:rsidRPr="00FF3026" w:rsidRDefault="00FF3026" w:rsidP="00FF3026">
      <w:pPr>
        <w:spacing w:line="312" w:lineRule="auto"/>
        <w:rPr>
          <w:b/>
        </w:rPr>
      </w:pPr>
      <w:r w:rsidRPr="00FF3026">
        <w:rPr>
          <w:b/>
        </w:rPr>
        <w:t>I</w:t>
      </w:r>
      <w:r w:rsidR="002179E4" w:rsidRPr="00FF3026">
        <w:rPr>
          <w:b/>
        </w:rPr>
        <w:t>/ PHẦN TRẮC NGHIỆM: (4đ)</w:t>
      </w:r>
    </w:p>
    <w:p w:rsidR="002179E4" w:rsidRPr="002D331B" w:rsidRDefault="002179E4" w:rsidP="00FF3026">
      <w:pPr>
        <w:spacing w:line="312" w:lineRule="auto"/>
      </w:pPr>
      <w:r w:rsidRPr="002D331B">
        <w:t>Câu 1: Có các cấp độ tổ chức cơ bản của thế giới sống như sau:</w:t>
      </w:r>
    </w:p>
    <w:p w:rsidR="002179E4" w:rsidRPr="002D331B" w:rsidRDefault="002179E4" w:rsidP="00FF3026">
      <w:pPr>
        <w:spacing w:line="312" w:lineRule="auto"/>
        <w:ind w:firstLine="720"/>
      </w:pPr>
      <w:r w:rsidRPr="002D331B">
        <w:t>(1) Cơ thể.    (2) tế bào    </w:t>
      </w:r>
      <w:r w:rsidR="00FF3026">
        <w:tab/>
      </w:r>
      <w:r w:rsidRPr="002D331B">
        <w:t>(3) quần thể</w:t>
      </w:r>
      <w:r w:rsidR="00FF3026">
        <w:tab/>
      </w:r>
      <w:r w:rsidR="00FF3026">
        <w:tab/>
      </w:r>
      <w:r w:rsidRPr="002D331B">
        <w:t>(4) quần xã    </w:t>
      </w:r>
      <w:r w:rsidR="00FF3026">
        <w:tab/>
      </w:r>
      <w:r w:rsidR="00FF3026">
        <w:tab/>
      </w:r>
      <w:r w:rsidRPr="002D331B">
        <w:t>(5) hệ sinh thái</w:t>
      </w:r>
    </w:p>
    <w:p w:rsidR="002179E4" w:rsidRPr="002D331B" w:rsidRDefault="002179E4" w:rsidP="00FF3026">
      <w:pPr>
        <w:spacing w:line="312" w:lineRule="auto"/>
      </w:pPr>
      <w:r w:rsidRPr="002D331B">
        <w:t>Các cấp độ tổ chức sống trên được sắp xếp theo đúng nguyên tắc thứ bậc là</w:t>
      </w:r>
    </w:p>
    <w:p w:rsidR="002179E4" w:rsidRPr="002D331B" w:rsidRDefault="002179E4" w:rsidP="00FF3026">
      <w:pPr>
        <w:tabs>
          <w:tab w:val="left" w:pos="2977"/>
          <w:tab w:val="left" w:pos="5387"/>
          <w:tab w:val="left" w:pos="7797"/>
        </w:tabs>
        <w:spacing w:line="312" w:lineRule="auto"/>
        <w:ind w:firstLine="426"/>
      </w:pPr>
      <w:r w:rsidRPr="002D331B">
        <w:t>A. 2 → 1 → 3 → 4 → 5    </w:t>
      </w:r>
      <w:r w:rsidR="00FF3026">
        <w:tab/>
      </w:r>
      <w:r w:rsidRPr="002D331B">
        <w:t>B. 1 → 2 → 3 → 4 → 5</w:t>
      </w:r>
    </w:p>
    <w:p w:rsidR="002179E4" w:rsidRPr="002D331B" w:rsidRDefault="002179E4" w:rsidP="00FF3026">
      <w:pPr>
        <w:tabs>
          <w:tab w:val="left" w:pos="2977"/>
          <w:tab w:val="left" w:pos="5387"/>
          <w:tab w:val="left" w:pos="7797"/>
        </w:tabs>
        <w:spacing w:line="312" w:lineRule="auto"/>
        <w:ind w:firstLine="426"/>
      </w:pPr>
      <w:r w:rsidRPr="002D331B">
        <w:t>C. 5 → 4 → 3 → 2 → 1    </w:t>
      </w:r>
      <w:r w:rsidR="00FF3026">
        <w:tab/>
      </w:r>
      <w:r w:rsidRPr="002D331B">
        <w:t>D. 2 → 3 → 4 → 5 → 1</w:t>
      </w:r>
    </w:p>
    <w:p w:rsidR="002179E4" w:rsidRPr="002D331B" w:rsidRDefault="002179E4" w:rsidP="00FF3026">
      <w:pPr>
        <w:tabs>
          <w:tab w:val="left" w:pos="2977"/>
          <w:tab w:val="left" w:pos="5387"/>
          <w:tab w:val="left" w:pos="7797"/>
        </w:tabs>
        <w:spacing w:line="312" w:lineRule="auto"/>
      </w:pPr>
      <w:r w:rsidRPr="002D331B">
        <w:t>Câu 2: Thế giới sinh vật được phân thành các nhóm theo trình tự là</w:t>
      </w:r>
    </w:p>
    <w:p w:rsidR="002179E4" w:rsidRPr="002D331B" w:rsidRDefault="002179E4" w:rsidP="00FF3026">
      <w:pPr>
        <w:tabs>
          <w:tab w:val="left" w:pos="2977"/>
          <w:tab w:val="left" w:pos="5387"/>
          <w:tab w:val="left" w:pos="7797"/>
        </w:tabs>
        <w:spacing w:line="312" w:lineRule="auto"/>
        <w:ind w:firstLine="426"/>
      </w:pPr>
      <w:r w:rsidRPr="002D331B">
        <w:t>A. Loài → chi → họ →bộ→lớp→ngành → giới.</w:t>
      </w:r>
    </w:p>
    <w:p w:rsidR="002179E4" w:rsidRPr="002D331B" w:rsidRDefault="002179E4" w:rsidP="00FF3026">
      <w:pPr>
        <w:tabs>
          <w:tab w:val="left" w:pos="2977"/>
          <w:tab w:val="left" w:pos="5387"/>
          <w:tab w:val="left" w:pos="7797"/>
        </w:tabs>
        <w:spacing w:line="312" w:lineRule="auto"/>
        <w:ind w:firstLine="426"/>
      </w:pPr>
      <w:r w:rsidRPr="002D331B">
        <w:t>B. chi → họ → bộ→lớp→ngành → giới→ loài</w:t>
      </w:r>
    </w:p>
    <w:p w:rsidR="002179E4" w:rsidRPr="002D331B" w:rsidRDefault="002179E4" w:rsidP="00FF3026">
      <w:pPr>
        <w:tabs>
          <w:tab w:val="left" w:pos="2977"/>
          <w:tab w:val="left" w:pos="5387"/>
          <w:tab w:val="left" w:pos="7797"/>
        </w:tabs>
        <w:spacing w:line="312" w:lineRule="auto"/>
        <w:ind w:firstLine="426"/>
      </w:pPr>
      <w:r w:rsidRPr="002D331B">
        <w:t>C. Loài → chi → bộ → họ →lớp→ngành → giới.</w:t>
      </w:r>
    </w:p>
    <w:p w:rsidR="002179E4" w:rsidRPr="002D331B" w:rsidRDefault="002179E4" w:rsidP="00FF3026">
      <w:pPr>
        <w:tabs>
          <w:tab w:val="left" w:pos="2977"/>
          <w:tab w:val="left" w:pos="5387"/>
          <w:tab w:val="left" w:pos="7797"/>
        </w:tabs>
        <w:spacing w:line="312" w:lineRule="auto"/>
        <w:ind w:firstLine="426"/>
      </w:pPr>
      <w:r w:rsidRPr="002D331B">
        <w:t>D. Loài → chi →lớp → họ →bộ →ngành → giới.</w:t>
      </w:r>
    </w:p>
    <w:p w:rsidR="002179E4" w:rsidRPr="002D331B" w:rsidRDefault="002179E4" w:rsidP="00FF3026">
      <w:pPr>
        <w:tabs>
          <w:tab w:val="left" w:pos="2977"/>
          <w:tab w:val="left" w:pos="5387"/>
          <w:tab w:val="left" w:pos="7797"/>
        </w:tabs>
        <w:spacing w:line="312" w:lineRule="auto"/>
      </w:pPr>
      <w:r w:rsidRPr="002D331B">
        <w:t>Câu 3: Cho các ý sau:</w:t>
      </w:r>
    </w:p>
    <w:p w:rsidR="002179E4" w:rsidRPr="002D331B" w:rsidRDefault="002179E4" w:rsidP="00FF3026">
      <w:pPr>
        <w:tabs>
          <w:tab w:val="left" w:pos="2977"/>
          <w:tab w:val="left" w:pos="5387"/>
          <w:tab w:val="left" w:pos="7797"/>
        </w:tabs>
        <w:spacing w:line="312" w:lineRule="auto"/>
        <w:ind w:firstLine="426"/>
      </w:pPr>
      <w:r w:rsidRPr="002D331B">
        <w:t>(1) Cơ thể phân hóa thành mô, cơ quan, hệ cơ quan</w:t>
      </w:r>
    </w:p>
    <w:p w:rsidR="002179E4" w:rsidRPr="002D331B" w:rsidRDefault="002179E4" w:rsidP="00FF3026">
      <w:pPr>
        <w:tabs>
          <w:tab w:val="left" w:pos="2977"/>
          <w:tab w:val="left" w:pos="5387"/>
          <w:tab w:val="left" w:pos="7797"/>
        </w:tabs>
        <w:spacing w:line="312" w:lineRule="auto"/>
        <w:ind w:firstLine="426"/>
      </w:pPr>
      <w:r w:rsidRPr="002D331B">
        <w:t>(2) Đa bào, nhân thực, sống dị dưỡng và di động được</w:t>
      </w:r>
    </w:p>
    <w:p w:rsidR="002179E4" w:rsidRPr="002D331B" w:rsidRDefault="002179E4" w:rsidP="00FF3026">
      <w:pPr>
        <w:tabs>
          <w:tab w:val="left" w:pos="2977"/>
          <w:tab w:val="left" w:pos="5387"/>
          <w:tab w:val="left" w:pos="7797"/>
        </w:tabs>
        <w:spacing w:line="312" w:lineRule="auto"/>
        <w:ind w:firstLine="426"/>
      </w:pPr>
      <w:r w:rsidRPr="002D331B">
        <w:t>(3) Đẻ con và nuôi con bằng sữa</w:t>
      </w:r>
    </w:p>
    <w:p w:rsidR="002179E4" w:rsidRPr="002D331B" w:rsidRDefault="002179E4" w:rsidP="00FF3026">
      <w:pPr>
        <w:tabs>
          <w:tab w:val="left" w:pos="2977"/>
          <w:tab w:val="left" w:pos="5387"/>
          <w:tab w:val="left" w:pos="7797"/>
        </w:tabs>
        <w:spacing w:line="312" w:lineRule="auto"/>
        <w:ind w:firstLine="426"/>
      </w:pPr>
      <w:r w:rsidRPr="002D331B">
        <w:t>(4) Có hệ thần kinh và phản ứng nhanh trước kích thích của môi trường</w:t>
      </w:r>
    </w:p>
    <w:p w:rsidR="002179E4" w:rsidRPr="002D331B" w:rsidRDefault="002179E4" w:rsidP="00FF3026">
      <w:pPr>
        <w:tabs>
          <w:tab w:val="left" w:pos="2977"/>
          <w:tab w:val="left" w:pos="5387"/>
          <w:tab w:val="left" w:pos="7797"/>
        </w:tabs>
        <w:spacing w:line="312" w:lineRule="auto"/>
        <w:ind w:firstLine="426"/>
      </w:pPr>
      <w:r w:rsidRPr="002D331B">
        <w:t>Trong các ý trên có mấy ý là đặc điểm của giới động vật?</w:t>
      </w:r>
    </w:p>
    <w:p w:rsidR="002179E4" w:rsidRPr="002D331B" w:rsidRDefault="002179E4" w:rsidP="00FF3026">
      <w:pPr>
        <w:tabs>
          <w:tab w:val="left" w:pos="2977"/>
          <w:tab w:val="left" w:pos="5387"/>
          <w:tab w:val="left" w:pos="7797"/>
        </w:tabs>
        <w:spacing w:line="312" w:lineRule="auto"/>
        <w:ind w:firstLine="426"/>
      </w:pPr>
      <w:r w:rsidRPr="002D331B">
        <w:t>A. 1    </w:t>
      </w:r>
      <w:r w:rsidR="00FF3026">
        <w:tab/>
      </w:r>
      <w:r w:rsidRPr="002D331B">
        <w:t>B. 3    </w:t>
      </w:r>
      <w:r w:rsidR="00FF3026">
        <w:tab/>
      </w:r>
      <w:r w:rsidRPr="002D331B">
        <w:t>C. 2    </w:t>
      </w:r>
      <w:r w:rsidR="00FF3026">
        <w:tab/>
      </w:r>
      <w:r w:rsidRPr="002D331B">
        <w:t>D. 4</w:t>
      </w:r>
    </w:p>
    <w:p w:rsidR="002179E4" w:rsidRPr="002D331B" w:rsidRDefault="002179E4" w:rsidP="00FF3026">
      <w:pPr>
        <w:tabs>
          <w:tab w:val="left" w:pos="2977"/>
          <w:tab w:val="left" w:pos="5387"/>
          <w:tab w:val="left" w:pos="7797"/>
        </w:tabs>
        <w:spacing w:line="312" w:lineRule="auto"/>
      </w:pPr>
      <w:r w:rsidRPr="002D331B">
        <w:t>Câu 4: Bệnh nào sau đây liên quan đến sự thiếu nguyên tố vi lượng?</w:t>
      </w:r>
    </w:p>
    <w:p w:rsidR="002179E4" w:rsidRPr="002D331B" w:rsidRDefault="002179E4" w:rsidP="00FF3026">
      <w:pPr>
        <w:tabs>
          <w:tab w:val="left" w:pos="2977"/>
          <w:tab w:val="left" w:pos="5387"/>
          <w:tab w:val="left" w:pos="7797"/>
        </w:tabs>
        <w:spacing w:line="312" w:lineRule="auto"/>
        <w:ind w:firstLine="426"/>
      </w:pPr>
      <w:r w:rsidRPr="002D331B">
        <w:t>A. Bệnh bướu cổ    </w:t>
      </w:r>
      <w:r w:rsidR="00FF3026">
        <w:tab/>
      </w:r>
      <w:r w:rsidR="00FF3026">
        <w:tab/>
      </w:r>
      <w:r w:rsidRPr="002D331B">
        <w:t>B. Bệnh còi xương</w:t>
      </w:r>
    </w:p>
    <w:p w:rsidR="002179E4" w:rsidRPr="002D331B" w:rsidRDefault="002179E4" w:rsidP="00FF3026">
      <w:pPr>
        <w:tabs>
          <w:tab w:val="left" w:pos="2977"/>
          <w:tab w:val="left" w:pos="5387"/>
          <w:tab w:val="left" w:pos="7797"/>
        </w:tabs>
        <w:spacing w:line="312" w:lineRule="auto"/>
        <w:ind w:firstLine="426"/>
      </w:pPr>
      <w:r w:rsidRPr="002D331B">
        <w:t>C. Bệnh cận thị    </w:t>
      </w:r>
      <w:r w:rsidR="00FF3026">
        <w:tab/>
      </w:r>
      <w:r w:rsidR="00FF3026">
        <w:tab/>
      </w:r>
      <w:r w:rsidRPr="002D331B">
        <w:t>D. Bệnh tự kỉ</w:t>
      </w:r>
    </w:p>
    <w:p w:rsidR="002179E4" w:rsidRPr="002D331B" w:rsidRDefault="002179E4" w:rsidP="00FF3026">
      <w:pPr>
        <w:tabs>
          <w:tab w:val="left" w:pos="2977"/>
          <w:tab w:val="left" w:pos="5387"/>
          <w:tab w:val="left" w:pos="7797"/>
        </w:tabs>
        <w:spacing w:line="312" w:lineRule="auto"/>
      </w:pPr>
      <w:r w:rsidRPr="002D331B">
        <w:t>Câu 5: Đặc tính nào sau đây của phân tử nước quy định các đặc tính còn lại?</w:t>
      </w:r>
    </w:p>
    <w:p w:rsidR="002179E4" w:rsidRPr="002D331B" w:rsidRDefault="002179E4" w:rsidP="00FF3026">
      <w:pPr>
        <w:tabs>
          <w:tab w:val="left" w:pos="2977"/>
          <w:tab w:val="left" w:pos="5387"/>
          <w:tab w:val="left" w:pos="7797"/>
        </w:tabs>
        <w:spacing w:line="312" w:lineRule="auto"/>
        <w:ind w:firstLine="426"/>
      </w:pPr>
      <w:r w:rsidRPr="002D331B">
        <w:t>A. Tính liên kết   </w:t>
      </w:r>
      <w:r w:rsidR="00FF3026">
        <w:tab/>
      </w:r>
      <w:r w:rsidR="00FF3026">
        <w:tab/>
      </w:r>
      <w:r w:rsidRPr="002D331B">
        <w:t>B. Tính điều hòa nhiệt</w:t>
      </w:r>
    </w:p>
    <w:p w:rsidR="002179E4" w:rsidRPr="002D331B" w:rsidRDefault="002179E4" w:rsidP="00FF3026">
      <w:pPr>
        <w:tabs>
          <w:tab w:val="left" w:pos="2977"/>
          <w:tab w:val="left" w:pos="5387"/>
          <w:tab w:val="left" w:pos="7797"/>
        </w:tabs>
        <w:spacing w:line="312" w:lineRule="auto"/>
        <w:ind w:firstLine="426"/>
      </w:pPr>
      <w:r w:rsidRPr="002D331B">
        <w:t>C. Tính phân cực   </w:t>
      </w:r>
      <w:r w:rsidR="00FF3026">
        <w:tab/>
      </w:r>
      <w:r w:rsidR="00FF3026">
        <w:tab/>
      </w:r>
      <w:r w:rsidRPr="002D331B">
        <w:t>D. Tính cách li</w:t>
      </w:r>
    </w:p>
    <w:p w:rsidR="002179E4" w:rsidRPr="002D331B" w:rsidRDefault="002179E4" w:rsidP="00FF3026">
      <w:pPr>
        <w:tabs>
          <w:tab w:val="left" w:pos="2977"/>
          <w:tab w:val="left" w:pos="5387"/>
          <w:tab w:val="left" w:pos="7797"/>
        </w:tabs>
        <w:spacing w:line="312" w:lineRule="auto"/>
      </w:pPr>
      <w:r w:rsidRPr="002D331B">
        <w:t>Câu 6: Để bảo quản rau quả chúng ta không nên làm điều gì?</w:t>
      </w:r>
    </w:p>
    <w:p w:rsidR="002179E4" w:rsidRPr="002D331B" w:rsidRDefault="002179E4" w:rsidP="00FF3026">
      <w:pPr>
        <w:tabs>
          <w:tab w:val="left" w:pos="2977"/>
          <w:tab w:val="left" w:pos="5387"/>
          <w:tab w:val="left" w:pos="7797"/>
        </w:tabs>
        <w:spacing w:line="312" w:lineRule="auto"/>
        <w:ind w:firstLine="426"/>
      </w:pPr>
      <w:r w:rsidRPr="002D331B">
        <w:t>A. Giữ rau quả trong ngăn đá của tủ lạnh</w:t>
      </w:r>
    </w:p>
    <w:p w:rsidR="002179E4" w:rsidRPr="002D331B" w:rsidRDefault="002179E4" w:rsidP="00FF3026">
      <w:pPr>
        <w:tabs>
          <w:tab w:val="left" w:pos="2977"/>
          <w:tab w:val="left" w:pos="5387"/>
          <w:tab w:val="left" w:pos="7797"/>
        </w:tabs>
        <w:spacing w:line="312" w:lineRule="auto"/>
        <w:ind w:firstLine="426"/>
      </w:pPr>
      <w:r w:rsidRPr="002D331B">
        <w:t>B. Giữ rau quả trong ngăn mát của tủ lạnh</w:t>
      </w:r>
    </w:p>
    <w:p w:rsidR="002179E4" w:rsidRPr="002D331B" w:rsidRDefault="002179E4" w:rsidP="00FF3026">
      <w:pPr>
        <w:tabs>
          <w:tab w:val="left" w:pos="2977"/>
          <w:tab w:val="left" w:pos="5387"/>
          <w:tab w:val="left" w:pos="7797"/>
        </w:tabs>
        <w:spacing w:line="312" w:lineRule="auto"/>
        <w:ind w:firstLine="426"/>
      </w:pPr>
      <w:r w:rsidRPr="002D331B">
        <w:t>C. Sấy khô rau quả</w:t>
      </w:r>
    </w:p>
    <w:p w:rsidR="002179E4" w:rsidRPr="002D331B" w:rsidRDefault="002179E4" w:rsidP="00FF3026">
      <w:pPr>
        <w:tabs>
          <w:tab w:val="left" w:pos="2977"/>
          <w:tab w:val="left" w:pos="5387"/>
          <w:tab w:val="left" w:pos="7797"/>
        </w:tabs>
        <w:spacing w:line="312" w:lineRule="auto"/>
        <w:ind w:firstLine="426"/>
      </w:pPr>
      <w:r w:rsidRPr="002D331B">
        <w:t>D. Ngâm rau quả trong nước muối hoặc nước đường.</w:t>
      </w:r>
    </w:p>
    <w:p w:rsidR="002179E4" w:rsidRPr="002D331B" w:rsidRDefault="002179E4" w:rsidP="00FF3026">
      <w:pPr>
        <w:tabs>
          <w:tab w:val="left" w:pos="2977"/>
          <w:tab w:val="left" w:pos="5387"/>
          <w:tab w:val="left" w:pos="7797"/>
        </w:tabs>
        <w:spacing w:line="312" w:lineRule="auto"/>
      </w:pPr>
      <w:r w:rsidRPr="002D331B">
        <w:t>Câu 7: Cơ thể người không tiêu hóa được loại đường nào?</w:t>
      </w:r>
    </w:p>
    <w:p w:rsidR="002179E4" w:rsidRPr="002D331B" w:rsidRDefault="002179E4" w:rsidP="00FF3026">
      <w:pPr>
        <w:tabs>
          <w:tab w:val="left" w:pos="2977"/>
          <w:tab w:val="left" w:pos="5387"/>
          <w:tab w:val="left" w:pos="7797"/>
        </w:tabs>
        <w:spacing w:line="312" w:lineRule="auto"/>
        <w:ind w:firstLine="426"/>
      </w:pPr>
      <w:r w:rsidRPr="002D331B">
        <w:t>A. Lactozo    </w:t>
      </w:r>
      <w:r w:rsidR="00FF3026">
        <w:tab/>
      </w:r>
      <w:r w:rsidRPr="002D331B">
        <w:t>B. Mantozo    </w:t>
      </w:r>
      <w:r w:rsidR="00FF3026">
        <w:tab/>
      </w:r>
      <w:r w:rsidRPr="002D331B">
        <w:t>C. Xenlulozo    </w:t>
      </w:r>
      <w:r w:rsidR="00FF3026">
        <w:tab/>
      </w:r>
      <w:r w:rsidRPr="002D331B">
        <w:t>D. Saccarozo</w:t>
      </w:r>
    </w:p>
    <w:p w:rsidR="002179E4" w:rsidRPr="002D331B" w:rsidRDefault="002179E4" w:rsidP="00FF3026">
      <w:pPr>
        <w:tabs>
          <w:tab w:val="left" w:pos="2977"/>
          <w:tab w:val="left" w:pos="5387"/>
          <w:tab w:val="left" w:pos="7797"/>
        </w:tabs>
        <w:spacing w:line="312" w:lineRule="auto"/>
      </w:pPr>
      <w:r w:rsidRPr="002D331B">
        <w:t>Câu 8: Loại đường nào sau đây không phải là đường 6 cacbon?</w:t>
      </w:r>
    </w:p>
    <w:p w:rsidR="002179E4" w:rsidRPr="002D331B" w:rsidRDefault="002179E4" w:rsidP="00FF3026">
      <w:pPr>
        <w:tabs>
          <w:tab w:val="left" w:pos="2977"/>
          <w:tab w:val="left" w:pos="5387"/>
          <w:tab w:val="left" w:pos="7797"/>
        </w:tabs>
        <w:spacing w:line="312" w:lineRule="auto"/>
        <w:ind w:firstLine="426"/>
      </w:pPr>
      <w:r w:rsidRPr="002D331B">
        <w:t>A. Glucozo    </w:t>
      </w:r>
      <w:r w:rsidR="00FF3026">
        <w:tab/>
      </w:r>
      <w:r w:rsidRPr="002D331B">
        <w:t>B. Fructozo    </w:t>
      </w:r>
      <w:r w:rsidR="00FF3026">
        <w:tab/>
      </w:r>
      <w:r w:rsidRPr="002D331B">
        <w:t>C. Galactozo   </w:t>
      </w:r>
      <w:r w:rsidR="00FF3026">
        <w:tab/>
      </w:r>
      <w:r w:rsidRPr="002D331B">
        <w:t>D. Đêôxiribozo</w:t>
      </w:r>
    </w:p>
    <w:p w:rsidR="002179E4" w:rsidRPr="002D331B" w:rsidRDefault="002179E4" w:rsidP="00FF3026">
      <w:pPr>
        <w:tabs>
          <w:tab w:val="left" w:pos="2977"/>
          <w:tab w:val="left" w:pos="5387"/>
          <w:tab w:val="left" w:pos="7797"/>
        </w:tabs>
        <w:spacing w:line="312" w:lineRule="auto"/>
      </w:pPr>
      <w:r w:rsidRPr="002D331B">
        <w:t>Câu 9: Thành phần tham gia vào cấu trúc màng sinh chất của tế bào là</w:t>
      </w:r>
    </w:p>
    <w:p w:rsidR="002179E4" w:rsidRPr="002D331B" w:rsidRDefault="002179E4" w:rsidP="00FF3026">
      <w:pPr>
        <w:tabs>
          <w:tab w:val="left" w:pos="2977"/>
          <w:tab w:val="left" w:pos="5387"/>
          <w:tab w:val="left" w:pos="7797"/>
        </w:tabs>
        <w:spacing w:line="312" w:lineRule="auto"/>
        <w:ind w:firstLine="426"/>
      </w:pPr>
      <w:r w:rsidRPr="002D331B">
        <w:t>A. phôtpholipit và protein   </w:t>
      </w:r>
      <w:r w:rsidR="00FF3026">
        <w:tab/>
      </w:r>
      <w:r w:rsidRPr="002D331B">
        <w:t>B. glixerol và axit béo</w:t>
      </w:r>
    </w:p>
    <w:p w:rsidR="002179E4" w:rsidRPr="002D331B" w:rsidRDefault="002179E4" w:rsidP="00FF3026">
      <w:pPr>
        <w:tabs>
          <w:tab w:val="left" w:pos="2977"/>
          <w:tab w:val="left" w:pos="5387"/>
          <w:tab w:val="left" w:pos="7797"/>
        </w:tabs>
        <w:spacing w:line="312" w:lineRule="auto"/>
        <w:ind w:firstLine="426"/>
      </w:pPr>
      <w:r w:rsidRPr="002D331B">
        <w:t>C. steroit và axit béo   </w:t>
      </w:r>
      <w:r w:rsidR="00FF3026">
        <w:tab/>
      </w:r>
      <w:r w:rsidR="00FF3026">
        <w:tab/>
      </w:r>
      <w:r w:rsidRPr="002D331B">
        <w:t>D. axit béo và saccarozo</w:t>
      </w:r>
    </w:p>
    <w:p w:rsidR="002179E4" w:rsidRPr="002D331B" w:rsidRDefault="002179E4" w:rsidP="00FF3026">
      <w:pPr>
        <w:tabs>
          <w:tab w:val="left" w:pos="2977"/>
          <w:tab w:val="left" w:pos="5387"/>
          <w:tab w:val="left" w:pos="7797"/>
        </w:tabs>
        <w:spacing w:line="312" w:lineRule="auto"/>
      </w:pPr>
      <w:r w:rsidRPr="002D331B">
        <w:t>Câu 10: Tính đa dạng của phân tử protein được quy định bởi</w:t>
      </w:r>
    </w:p>
    <w:p w:rsidR="002179E4" w:rsidRPr="002D331B" w:rsidRDefault="002179E4" w:rsidP="00FF3026">
      <w:pPr>
        <w:tabs>
          <w:tab w:val="left" w:pos="2977"/>
          <w:tab w:val="left" w:pos="5387"/>
          <w:tab w:val="left" w:pos="7797"/>
        </w:tabs>
        <w:spacing w:line="312" w:lineRule="auto"/>
        <w:ind w:firstLine="426"/>
      </w:pPr>
      <w:r w:rsidRPr="002D331B">
        <w:t>A. Số lượng, thành phần, trình tự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lastRenderedPageBreak/>
        <w:t>B. Nhóm amin của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t>C. Số lượng liên kết peptit trong phân tử protein</w:t>
      </w:r>
    </w:p>
    <w:p w:rsidR="002179E4" w:rsidRPr="002D331B" w:rsidRDefault="002179E4" w:rsidP="00FF3026">
      <w:pPr>
        <w:tabs>
          <w:tab w:val="left" w:pos="2977"/>
          <w:tab w:val="left" w:pos="5387"/>
          <w:tab w:val="left" w:pos="7797"/>
        </w:tabs>
        <w:spacing w:line="312" w:lineRule="auto"/>
        <w:ind w:firstLine="426"/>
      </w:pPr>
      <w:r w:rsidRPr="002D331B">
        <w:t>D. Số chuỗi pôlipeptit trong phân tử protein</w:t>
      </w:r>
    </w:p>
    <w:p w:rsidR="002179E4" w:rsidRPr="002D331B" w:rsidRDefault="002179E4" w:rsidP="00FF3026">
      <w:pPr>
        <w:tabs>
          <w:tab w:val="left" w:pos="2977"/>
          <w:tab w:val="left" w:pos="5387"/>
          <w:tab w:val="left" w:pos="7797"/>
        </w:tabs>
        <w:spacing w:line="312" w:lineRule="auto"/>
      </w:pPr>
      <w:r w:rsidRPr="002D331B">
        <w:t>Câu 11: Cho các nhận định sau về axit nucleic. Nhận định nào đúng?</w:t>
      </w:r>
    </w:p>
    <w:p w:rsidR="002179E4" w:rsidRPr="002D331B" w:rsidRDefault="002179E4" w:rsidP="00FF3026">
      <w:pPr>
        <w:tabs>
          <w:tab w:val="left" w:pos="2977"/>
          <w:tab w:val="left" w:pos="5387"/>
          <w:tab w:val="left" w:pos="7797"/>
        </w:tabs>
        <w:spacing w:line="312" w:lineRule="auto"/>
        <w:ind w:firstLine="426"/>
      </w:pPr>
      <w:r w:rsidRPr="002D331B">
        <w:t>A. Axit nucleic được cấu tạo từ 4 loại nguyên tố hóa học: C, H, O, N</w:t>
      </w:r>
    </w:p>
    <w:p w:rsidR="002179E4" w:rsidRPr="002D331B" w:rsidRDefault="002179E4" w:rsidP="00FF3026">
      <w:pPr>
        <w:tabs>
          <w:tab w:val="left" w:pos="2977"/>
          <w:tab w:val="left" w:pos="5387"/>
          <w:tab w:val="left" w:pos="7797"/>
        </w:tabs>
        <w:spacing w:line="312" w:lineRule="auto"/>
        <w:ind w:firstLine="426"/>
      </w:pPr>
      <w:r w:rsidRPr="002D331B">
        <w:t>B. Axit nucleic được tách chiết từ tế bào chất của tế bào</w:t>
      </w:r>
    </w:p>
    <w:p w:rsidR="002179E4" w:rsidRPr="002D331B" w:rsidRDefault="002179E4" w:rsidP="00FF3026">
      <w:pPr>
        <w:tabs>
          <w:tab w:val="left" w:pos="2977"/>
          <w:tab w:val="left" w:pos="5387"/>
          <w:tab w:val="left" w:pos="7797"/>
        </w:tabs>
        <w:spacing w:line="312" w:lineRule="auto"/>
        <w:ind w:firstLine="426"/>
      </w:pPr>
      <w:r w:rsidRPr="002D331B">
        <w:t>C. Axit nucleic được cấu tạo theo nguyên tắc bán bảo tồn và nguyên tắc bổ sung</w:t>
      </w:r>
    </w:p>
    <w:p w:rsidR="002179E4" w:rsidRPr="002D331B" w:rsidRDefault="002179E4" w:rsidP="00FF3026">
      <w:pPr>
        <w:tabs>
          <w:tab w:val="left" w:pos="1140"/>
          <w:tab w:val="left" w:pos="2977"/>
          <w:tab w:val="left" w:pos="5387"/>
          <w:tab w:val="left" w:pos="7797"/>
        </w:tabs>
        <w:spacing w:line="312" w:lineRule="auto"/>
        <w:ind w:firstLine="426"/>
      </w:pPr>
      <w:r w:rsidRPr="002D331B">
        <w:t>D. Có 2 loại axit nucleic: axit đêôxiribonucleic (ADN) và axit ribonucleic (ARN)</w:t>
      </w:r>
    </w:p>
    <w:p w:rsidR="002179E4" w:rsidRPr="002D331B" w:rsidRDefault="002179E4" w:rsidP="00FF3026">
      <w:pPr>
        <w:tabs>
          <w:tab w:val="left" w:pos="2977"/>
          <w:tab w:val="left" w:pos="5387"/>
          <w:tab w:val="left" w:pos="7797"/>
        </w:tabs>
        <w:spacing w:line="312" w:lineRule="auto"/>
      </w:pPr>
      <w:r w:rsidRPr="002D331B">
        <w:t>Câu 12: Yếu tố quan trọng nhất tạo nên tính đặc trưng của phân tử ADN là</w:t>
      </w:r>
    </w:p>
    <w:p w:rsidR="002179E4" w:rsidRPr="002D331B" w:rsidRDefault="002179E4" w:rsidP="00FF3026">
      <w:pPr>
        <w:tabs>
          <w:tab w:val="left" w:pos="2977"/>
          <w:tab w:val="left" w:pos="5387"/>
          <w:tab w:val="left" w:pos="7797"/>
        </w:tabs>
        <w:spacing w:line="312" w:lineRule="auto"/>
        <w:ind w:firstLine="426"/>
      </w:pPr>
      <w:r w:rsidRPr="002D331B">
        <w:t>A. Số lượng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B. Thành phần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C. Trình tự sắp xếp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D. Cách liên kết giữa các nucleotit trong phân tử ADN</w:t>
      </w:r>
    </w:p>
    <w:p w:rsidR="002179E4" w:rsidRPr="002D331B" w:rsidRDefault="002179E4" w:rsidP="00FF3026">
      <w:pPr>
        <w:tabs>
          <w:tab w:val="left" w:pos="2977"/>
          <w:tab w:val="left" w:pos="5387"/>
          <w:tab w:val="left" w:pos="7797"/>
        </w:tabs>
        <w:spacing w:line="312" w:lineRule="auto"/>
      </w:pPr>
      <w:r w:rsidRPr="002D331B">
        <w:t>Câu 13: Trình tự sắp xếp các nucleotit trên mạch 1 của một đoạn phân tử ADN xoắn kép là – ATTTGGGXXXGAGGX -. Tổng số liên kết hidro của đoạn ADN này là</w:t>
      </w:r>
    </w:p>
    <w:p w:rsidR="002179E4" w:rsidRPr="002D331B" w:rsidRDefault="002179E4" w:rsidP="00FF3026">
      <w:pPr>
        <w:tabs>
          <w:tab w:val="left" w:pos="1140"/>
          <w:tab w:val="left" w:pos="2977"/>
          <w:tab w:val="left" w:pos="5387"/>
          <w:tab w:val="left" w:pos="7797"/>
        </w:tabs>
        <w:spacing w:line="312" w:lineRule="auto"/>
        <w:ind w:firstLine="426"/>
      </w:pPr>
      <w:r w:rsidRPr="002D331B">
        <w:t>A. 50    </w:t>
      </w:r>
      <w:r w:rsidR="00FF3026">
        <w:tab/>
      </w:r>
      <w:r w:rsidRPr="002D331B">
        <w:t>B. 40    </w:t>
      </w:r>
      <w:r w:rsidR="00FF3026">
        <w:tab/>
      </w:r>
      <w:r w:rsidRPr="002D331B">
        <w:t>C. 30   </w:t>
      </w:r>
      <w:r w:rsidR="00FF3026">
        <w:tab/>
      </w:r>
      <w:r w:rsidRPr="002D331B">
        <w:t>D. 20</w:t>
      </w:r>
    </w:p>
    <w:p w:rsidR="002179E4" w:rsidRPr="002D331B" w:rsidRDefault="002179E4" w:rsidP="00FF3026">
      <w:pPr>
        <w:tabs>
          <w:tab w:val="left" w:pos="2977"/>
          <w:tab w:val="left" w:pos="5387"/>
          <w:tab w:val="left" w:pos="7797"/>
        </w:tabs>
        <w:spacing w:line="312" w:lineRule="auto"/>
      </w:pPr>
      <w:r w:rsidRPr="002D331B">
        <w:t>Câu 14: Một đoạn phân tử ADN có tổng số 150 chu kì xoắn và addenin chiếm 20% tổng số nucleotit. Tổng số liên kết hidro của đoạn ADN này là</w:t>
      </w:r>
    </w:p>
    <w:p w:rsidR="002179E4" w:rsidRPr="002D331B" w:rsidRDefault="002179E4" w:rsidP="00FF3026">
      <w:pPr>
        <w:tabs>
          <w:tab w:val="left" w:pos="2977"/>
          <w:tab w:val="left" w:pos="5387"/>
          <w:tab w:val="left" w:pos="7797"/>
        </w:tabs>
        <w:spacing w:line="312" w:lineRule="auto"/>
        <w:ind w:firstLine="426"/>
      </w:pPr>
      <w:r w:rsidRPr="002D331B">
        <w:t>A. 3000   </w:t>
      </w:r>
      <w:r w:rsidR="00FF3026">
        <w:tab/>
      </w:r>
      <w:r w:rsidRPr="002D331B">
        <w:t>B. 3100    </w:t>
      </w:r>
      <w:r w:rsidR="00FF3026">
        <w:tab/>
      </w:r>
      <w:r w:rsidRPr="002D331B">
        <w:t>C. 3600    </w:t>
      </w:r>
      <w:r w:rsidR="00FF3026">
        <w:tab/>
      </w:r>
      <w:r w:rsidRPr="002D331B">
        <w:t>D. 3900</w:t>
      </w:r>
    </w:p>
    <w:p w:rsidR="002179E4" w:rsidRPr="002D331B" w:rsidRDefault="002179E4" w:rsidP="00FF3026">
      <w:pPr>
        <w:tabs>
          <w:tab w:val="left" w:pos="2977"/>
          <w:tab w:val="left" w:pos="5387"/>
          <w:tab w:val="left" w:pos="7797"/>
        </w:tabs>
        <w:spacing w:line="312" w:lineRule="auto"/>
      </w:pPr>
      <w:r w:rsidRPr="002D331B">
        <w:t>Câu 15: Trình tự các đơn phân trên mạch 1 của một đoạn ADN xoắn kép là – GATGGXAA -. Trình tự các đơn phân ở đoạn mạch kia sẽ là:</w:t>
      </w:r>
    </w:p>
    <w:p w:rsidR="002179E4" w:rsidRPr="002D331B" w:rsidRDefault="002179E4" w:rsidP="00FF3026">
      <w:pPr>
        <w:tabs>
          <w:tab w:val="left" w:pos="2977"/>
          <w:tab w:val="left" w:pos="5387"/>
          <w:tab w:val="left" w:pos="7797"/>
        </w:tabs>
        <w:spacing w:line="312" w:lineRule="auto"/>
        <w:ind w:firstLine="426"/>
      </w:pPr>
      <w:r w:rsidRPr="002D331B">
        <w:t>A. – TAAXXGTT –</w:t>
      </w:r>
      <w:r w:rsidR="00FF3026">
        <w:tab/>
      </w:r>
      <w:r w:rsidRPr="002D331B">
        <w:t>B. – XTAXXGTT –</w:t>
      </w:r>
      <w:r w:rsidR="00FF3026">
        <w:tab/>
      </w:r>
      <w:r w:rsidRPr="002D331B">
        <w:t>C. – UAAXXGTT –</w:t>
      </w:r>
      <w:r w:rsidR="00FF3026">
        <w:tab/>
      </w:r>
      <w:r w:rsidRPr="002D331B">
        <w:t>D. – UAAXXGTT –</w:t>
      </w:r>
    </w:p>
    <w:p w:rsidR="002179E4" w:rsidRPr="002D331B" w:rsidRDefault="002179E4" w:rsidP="00FF3026">
      <w:pPr>
        <w:tabs>
          <w:tab w:val="left" w:pos="2977"/>
          <w:tab w:val="left" w:pos="5387"/>
          <w:tab w:val="left" w:pos="7797"/>
        </w:tabs>
        <w:spacing w:line="312" w:lineRule="auto"/>
      </w:pPr>
      <w:r w:rsidRPr="002D331B">
        <w:t>Câu 16: “Vùng xoắn kép cục bộ” là cấu trúc có trong</w:t>
      </w:r>
    </w:p>
    <w:p w:rsidR="002179E4" w:rsidRPr="002D331B" w:rsidRDefault="002179E4" w:rsidP="00FF3026">
      <w:pPr>
        <w:tabs>
          <w:tab w:val="left" w:pos="2977"/>
          <w:tab w:val="left" w:pos="5387"/>
          <w:tab w:val="left" w:pos="7797"/>
        </w:tabs>
        <w:spacing w:line="312" w:lineRule="auto"/>
        <w:ind w:firstLine="426"/>
      </w:pPr>
      <w:r w:rsidRPr="002D331B">
        <w:t>A. mARN và tARN   </w:t>
      </w:r>
      <w:r w:rsidR="00FF3026">
        <w:tab/>
      </w:r>
      <w:r w:rsidRPr="002D331B">
        <w:t xml:space="preserve">B. tARN và </w:t>
      </w:r>
      <w:r w:rsidR="00FF3026" w:rsidRPr="002D331B">
        <w:t>Rarn</w:t>
      </w:r>
      <w:r w:rsidR="00FF3026">
        <w:tab/>
      </w:r>
      <w:r w:rsidRPr="002D331B">
        <w:t>C. mARN và rARN   </w:t>
      </w:r>
      <w:r w:rsidR="00FF3026">
        <w:tab/>
      </w:r>
      <w:r w:rsidRPr="002D331B">
        <w:t>D. ADN</w:t>
      </w:r>
    </w:p>
    <w:p w:rsidR="002179E4" w:rsidRPr="00FF3026" w:rsidRDefault="00FF3026" w:rsidP="00FF3026">
      <w:pPr>
        <w:tabs>
          <w:tab w:val="left" w:pos="1140"/>
        </w:tabs>
        <w:spacing w:line="312" w:lineRule="auto"/>
        <w:rPr>
          <w:b/>
        </w:rPr>
      </w:pPr>
      <w:r w:rsidRPr="00FF3026">
        <w:rPr>
          <w:b/>
        </w:rPr>
        <w:t>II</w:t>
      </w:r>
      <w:r w:rsidR="002179E4" w:rsidRPr="00FF3026">
        <w:rPr>
          <w:b/>
        </w:rPr>
        <w:t>/ PHẦN TỰ LUẬN: (6đ)</w:t>
      </w:r>
    </w:p>
    <w:p w:rsidR="002179E4" w:rsidRPr="002D331B" w:rsidRDefault="002179E4" w:rsidP="00FF3026">
      <w:pPr>
        <w:tabs>
          <w:tab w:val="left" w:pos="1140"/>
        </w:tabs>
        <w:spacing w:line="312" w:lineRule="auto"/>
      </w:pPr>
      <w:r w:rsidRPr="002D331B">
        <w:t>Câu 1: Nói: “các cấp tổ chức của thế giới sống là hệ thống mở và tự điều chỉnh” – Giải thích và cho ví dụ khả năng tự điều chỉnh của cơ thể người?</w:t>
      </w:r>
    </w:p>
    <w:p w:rsidR="002179E4" w:rsidRPr="002D331B" w:rsidRDefault="002179E4" w:rsidP="00FF3026">
      <w:pPr>
        <w:tabs>
          <w:tab w:val="left" w:pos="1140"/>
        </w:tabs>
        <w:spacing w:line="312" w:lineRule="auto"/>
      </w:pPr>
      <w:r w:rsidRPr="002D331B">
        <w:t>Câu 2: So sánh sự khác nhau về cấu trúc giữa ADN và ARN?</w:t>
      </w:r>
    </w:p>
    <w:p w:rsidR="002179E4" w:rsidRPr="002D331B" w:rsidRDefault="002179E4" w:rsidP="00FF3026">
      <w:pPr>
        <w:tabs>
          <w:tab w:val="left" w:pos="1140"/>
        </w:tabs>
        <w:spacing w:line="312" w:lineRule="auto"/>
      </w:pPr>
      <w:r w:rsidRPr="002D331B">
        <w:t xml:space="preserve">Câu 3: Một mạch của đoạn phân tử ADN có trình tự nucleotit: </w:t>
      </w:r>
    </w:p>
    <w:p w:rsidR="002179E4" w:rsidRPr="002D331B" w:rsidRDefault="002179E4" w:rsidP="00FF3026">
      <w:pPr>
        <w:tabs>
          <w:tab w:val="left" w:pos="1140"/>
        </w:tabs>
        <w:spacing w:line="312" w:lineRule="auto"/>
        <w:jc w:val="center"/>
      </w:pPr>
      <w:r w:rsidRPr="002D331B">
        <w:t>-AATGXGTXGGXATTXGAAXGTAGXXTAGXA-</w:t>
      </w:r>
    </w:p>
    <w:p w:rsidR="002179E4" w:rsidRPr="002D331B" w:rsidRDefault="002179E4" w:rsidP="00FF3026">
      <w:pPr>
        <w:tabs>
          <w:tab w:val="left" w:pos="567"/>
        </w:tabs>
        <w:spacing w:line="312" w:lineRule="auto"/>
      </w:pPr>
      <w:r w:rsidRPr="002D331B">
        <w:tab/>
        <w:t>a/ Trình bày trình tự của mạch còn lại?</w:t>
      </w:r>
    </w:p>
    <w:p w:rsidR="002179E4" w:rsidRPr="002D331B" w:rsidRDefault="002179E4" w:rsidP="00FF3026">
      <w:pPr>
        <w:tabs>
          <w:tab w:val="left" w:pos="567"/>
        </w:tabs>
        <w:spacing w:line="312" w:lineRule="auto"/>
      </w:pPr>
      <w:r w:rsidRPr="002D331B">
        <w:tab/>
        <w:t>b/ Đoạn phân tử ADN đó có bao nhiêu liên kết Hidro?</w:t>
      </w:r>
    </w:p>
    <w:p w:rsidR="002179E4" w:rsidRPr="002D331B" w:rsidRDefault="00FF3026" w:rsidP="00FF3026">
      <w:pPr>
        <w:tabs>
          <w:tab w:val="left" w:pos="567"/>
        </w:tabs>
        <w:spacing w:line="312" w:lineRule="auto"/>
      </w:pPr>
      <w:r>
        <w:tab/>
      </w:r>
      <w:r w:rsidR="002179E4" w:rsidRPr="002D331B">
        <w:t>c/ Đoạn phân tử ADN trên thực hiện quá trình sao mã mARN, viết trình tự nucleotit của phân tử mARN đó?</w:t>
      </w:r>
    </w:p>
    <w:p w:rsidR="002179E4" w:rsidRPr="002D331B" w:rsidRDefault="002179E4" w:rsidP="00FF3026">
      <w:pPr>
        <w:tabs>
          <w:tab w:val="left" w:pos="567"/>
        </w:tabs>
        <w:spacing w:line="312" w:lineRule="auto"/>
      </w:pPr>
      <w:r w:rsidRPr="002D331B">
        <w:tab/>
        <w:t xml:space="preserve">d/ Cho biết chiều dài và khối lượng của phân tử ADN đó? </w:t>
      </w:r>
    </w:p>
    <w:p w:rsidR="002179E4" w:rsidRDefault="00FF3026" w:rsidP="00FF3026">
      <w:pPr>
        <w:tabs>
          <w:tab w:val="left" w:pos="1140"/>
        </w:tabs>
        <w:jc w:val="center"/>
      </w:pPr>
      <w:r>
        <w:t>---------------------------</w:t>
      </w:r>
    </w:p>
    <w:p w:rsidR="00945744" w:rsidRDefault="00945744" w:rsidP="00FF3026">
      <w:pPr>
        <w:tabs>
          <w:tab w:val="left" w:pos="1140"/>
        </w:tabs>
        <w:jc w:val="center"/>
      </w:pPr>
    </w:p>
    <w:p w:rsidR="00945744" w:rsidRPr="00945744" w:rsidRDefault="00945744" w:rsidP="00FF3026">
      <w:pPr>
        <w:tabs>
          <w:tab w:val="left" w:pos="1140"/>
        </w:tabs>
        <w:jc w:val="center"/>
        <w:rPr>
          <w:b/>
          <w:color w:val="FF0000"/>
        </w:rPr>
      </w:pPr>
      <w:r w:rsidRPr="00945744">
        <w:rPr>
          <w:b/>
          <w:color w:val="FF0000"/>
        </w:rPr>
        <w:t>ĐÁP ÁN</w:t>
      </w:r>
    </w:p>
    <w:p w:rsidR="00945744" w:rsidRPr="00945744" w:rsidRDefault="00945744" w:rsidP="00945744">
      <w:pPr>
        <w:rPr>
          <w:b/>
        </w:rPr>
      </w:pPr>
      <w:r w:rsidRPr="00945744">
        <w:rPr>
          <w:b/>
        </w:rPr>
        <w:t>I. TRẮC NGHIỆM: (4đ)</w:t>
      </w:r>
    </w:p>
    <w:p w:rsidR="00945744" w:rsidRDefault="00945744" w:rsidP="00945744">
      <w:pPr>
        <w:rPr>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4"/>
        <w:gridCol w:w="454"/>
        <w:gridCol w:w="454"/>
        <w:gridCol w:w="454"/>
        <w:gridCol w:w="454"/>
        <w:gridCol w:w="454"/>
        <w:gridCol w:w="454"/>
        <w:gridCol w:w="454"/>
        <w:gridCol w:w="454"/>
        <w:gridCol w:w="456"/>
        <w:gridCol w:w="456"/>
        <w:gridCol w:w="456"/>
        <w:gridCol w:w="456"/>
        <w:gridCol w:w="456"/>
        <w:gridCol w:w="456"/>
        <w:gridCol w:w="456"/>
      </w:tblGrid>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1</w:t>
            </w:r>
          </w:p>
        </w:tc>
        <w:tc>
          <w:tcPr>
            <w:tcW w:w="454" w:type="dxa"/>
            <w:shd w:val="clear" w:color="auto" w:fill="92D050"/>
          </w:tcPr>
          <w:p w:rsidR="00945744" w:rsidRPr="00945744" w:rsidRDefault="00945744" w:rsidP="002069B0">
            <w:pPr>
              <w:jc w:val="center"/>
              <w:rPr>
                <w:color w:val="0070C0"/>
              </w:rPr>
            </w:pPr>
            <w:r w:rsidRPr="00945744">
              <w:rPr>
                <w:color w:val="0070C0"/>
              </w:rPr>
              <w:t>2</w:t>
            </w:r>
          </w:p>
        </w:tc>
        <w:tc>
          <w:tcPr>
            <w:tcW w:w="454" w:type="dxa"/>
            <w:shd w:val="clear" w:color="auto" w:fill="92D050"/>
          </w:tcPr>
          <w:p w:rsidR="00945744" w:rsidRPr="00945744" w:rsidRDefault="00945744" w:rsidP="002069B0">
            <w:pPr>
              <w:jc w:val="center"/>
              <w:rPr>
                <w:color w:val="0070C0"/>
              </w:rPr>
            </w:pPr>
            <w:r w:rsidRPr="00945744">
              <w:rPr>
                <w:color w:val="0070C0"/>
              </w:rPr>
              <w:t>3</w:t>
            </w:r>
          </w:p>
        </w:tc>
        <w:tc>
          <w:tcPr>
            <w:tcW w:w="454" w:type="dxa"/>
            <w:shd w:val="clear" w:color="auto" w:fill="92D050"/>
          </w:tcPr>
          <w:p w:rsidR="00945744" w:rsidRPr="00945744" w:rsidRDefault="00945744" w:rsidP="002069B0">
            <w:pPr>
              <w:jc w:val="center"/>
              <w:rPr>
                <w:color w:val="0070C0"/>
              </w:rPr>
            </w:pPr>
            <w:r w:rsidRPr="00945744">
              <w:rPr>
                <w:color w:val="0070C0"/>
              </w:rPr>
              <w:t>4</w:t>
            </w:r>
          </w:p>
        </w:tc>
        <w:tc>
          <w:tcPr>
            <w:tcW w:w="454" w:type="dxa"/>
            <w:shd w:val="clear" w:color="auto" w:fill="92D050"/>
          </w:tcPr>
          <w:p w:rsidR="00945744" w:rsidRPr="00945744" w:rsidRDefault="00945744" w:rsidP="002069B0">
            <w:pPr>
              <w:jc w:val="center"/>
              <w:rPr>
                <w:color w:val="0070C0"/>
              </w:rPr>
            </w:pPr>
            <w:r w:rsidRPr="00945744">
              <w:rPr>
                <w:color w:val="0070C0"/>
              </w:rPr>
              <w:t>5</w:t>
            </w:r>
          </w:p>
        </w:tc>
        <w:tc>
          <w:tcPr>
            <w:tcW w:w="454" w:type="dxa"/>
            <w:shd w:val="clear" w:color="auto" w:fill="92D050"/>
          </w:tcPr>
          <w:p w:rsidR="00945744" w:rsidRPr="00945744" w:rsidRDefault="00945744" w:rsidP="002069B0">
            <w:pPr>
              <w:jc w:val="center"/>
              <w:rPr>
                <w:color w:val="0070C0"/>
              </w:rPr>
            </w:pPr>
            <w:r w:rsidRPr="00945744">
              <w:rPr>
                <w:color w:val="0070C0"/>
              </w:rPr>
              <w:t>6</w:t>
            </w:r>
          </w:p>
        </w:tc>
        <w:tc>
          <w:tcPr>
            <w:tcW w:w="454" w:type="dxa"/>
            <w:shd w:val="clear" w:color="auto" w:fill="92D050"/>
          </w:tcPr>
          <w:p w:rsidR="00945744" w:rsidRPr="00945744" w:rsidRDefault="00945744" w:rsidP="002069B0">
            <w:pPr>
              <w:jc w:val="center"/>
              <w:rPr>
                <w:color w:val="0070C0"/>
              </w:rPr>
            </w:pPr>
            <w:r w:rsidRPr="00945744">
              <w:rPr>
                <w:color w:val="0070C0"/>
              </w:rPr>
              <w:t>7</w:t>
            </w:r>
          </w:p>
        </w:tc>
        <w:tc>
          <w:tcPr>
            <w:tcW w:w="454" w:type="dxa"/>
            <w:shd w:val="clear" w:color="auto" w:fill="92D050"/>
          </w:tcPr>
          <w:p w:rsidR="00945744" w:rsidRPr="00945744" w:rsidRDefault="00945744" w:rsidP="002069B0">
            <w:pPr>
              <w:jc w:val="center"/>
              <w:rPr>
                <w:color w:val="0070C0"/>
              </w:rPr>
            </w:pPr>
            <w:r w:rsidRPr="00945744">
              <w:rPr>
                <w:color w:val="0070C0"/>
              </w:rPr>
              <w:t>8</w:t>
            </w:r>
          </w:p>
        </w:tc>
        <w:tc>
          <w:tcPr>
            <w:tcW w:w="454" w:type="dxa"/>
            <w:shd w:val="clear" w:color="auto" w:fill="92D050"/>
          </w:tcPr>
          <w:p w:rsidR="00945744" w:rsidRPr="00945744" w:rsidRDefault="00945744" w:rsidP="002069B0">
            <w:pPr>
              <w:jc w:val="center"/>
              <w:rPr>
                <w:color w:val="0070C0"/>
              </w:rPr>
            </w:pPr>
            <w:r w:rsidRPr="00945744">
              <w:rPr>
                <w:color w:val="0070C0"/>
              </w:rPr>
              <w:t>9</w:t>
            </w:r>
          </w:p>
        </w:tc>
        <w:tc>
          <w:tcPr>
            <w:tcW w:w="454" w:type="dxa"/>
            <w:shd w:val="clear" w:color="auto" w:fill="92D050"/>
          </w:tcPr>
          <w:p w:rsidR="00945744" w:rsidRPr="00945744" w:rsidRDefault="00945744" w:rsidP="002069B0">
            <w:pPr>
              <w:jc w:val="center"/>
              <w:rPr>
                <w:color w:val="0070C0"/>
              </w:rPr>
            </w:pPr>
            <w:r w:rsidRPr="00945744">
              <w:rPr>
                <w:color w:val="0070C0"/>
              </w:rPr>
              <w:t>10</w:t>
            </w:r>
          </w:p>
        </w:tc>
        <w:tc>
          <w:tcPr>
            <w:tcW w:w="454" w:type="dxa"/>
            <w:shd w:val="clear" w:color="auto" w:fill="92D050"/>
          </w:tcPr>
          <w:p w:rsidR="00945744" w:rsidRPr="00945744" w:rsidRDefault="00945744" w:rsidP="002069B0">
            <w:pPr>
              <w:jc w:val="center"/>
              <w:rPr>
                <w:color w:val="0070C0"/>
              </w:rPr>
            </w:pPr>
            <w:r w:rsidRPr="00945744">
              <w:rPr>
                <w:color w:val="0070C0"/>
              </w:rPr>
              <w:t>11</w:t>
            </w:r>
          </w:p>
        </w:tc>
        <w:tc>
          <w:tcPr>
            <w:tcW w:w="454" w:type="dxa"/>
            <w:shd w:val="clear" w:color="auto" w:fill="92D050"/>
          </w:tcPr>
          <w:p w:rsidR="00945744" w:rsidRPr="00945744" w:rsidRDefault="00945744" w:rsidP="002069B0">
            <w:pPr>
              <w:jc w:val="center"/>
              <w:rPr>
                <w:color w:val="0070C0"/>
              </w:rPr>
            </w:pPr>
            <w:r w:rsidRPr="00945744">
              <w:rPr>
                <w:color w:val="0070C0"/>
              </w:rPr>
              <w:t>12</w:t>
            </w:r>
          </w:p>
        </w:tc>
        <w:tc>
          <w:tcPr>
            <w:tcW w:w="454" w:type="dxa"/>
            <w:shd w:val="clear" w:color="auto" w:fill="92D050"/>
          </w:tcPr>
          <w:p w:rsidR="00945744" w:rsidRPr="00945744" w:rsidRDefault="00945744" w:rsidP="002069B0">
            <w:pPr>
              <w:jc w:val="center"/>
              <w:rPr>
                <w:color w:val="0070C0"/>
              </w:rPr>
            </w:pPr>
            <w:r w:rsidRPr="00945744">
              <w:rPr>
                <w:color w:val="0070C0"/>
              </w:rPr>
              <w:t>13</w:t>
            </w:r>
          </w:p>
        </w:tc>
        <w:tc>
          <w:tcPr>
            <w:tcW w:w="454" w:type="dxa"/>
            <w:shd w:val="clear" w:color="auto" w:fill="92D050"/>
          </w:tcPr>
          <w:p w:rsidR="00945744" w:rsidRPr="00945744" w:rsidRDefault="00945744" w:rsidP="002069B0">
            <w:pPr>
              <w:jc w:val="center"/>
              <w:rPr>
                <w:color w:val="0070C0"/>
              </w:rPr>
            </w:pPr>
            <w:r w:rsidRPr="00945744">
              <w:rPr>
                <w:color w:val="0070C0"/>
              </w:rPr>
              <w:t>14</w:t>
            </w:r>
          </w:p>
        </w:tc>
        <w:tc>
          <w:tcPr>
            <w:tcW w:w="454" w:type="dxa"/>
            <w:shd w:val="clear" w:color="auto" w:fill="92D050"/>
          </w:tcPr>
          <w:p w:rsidR="00945744" w:rsidRPr="00945744" w:rsidRDefault="00945744" w:rsidP="002069B0">
            <w:pPr>
              <w:jc w:val="center"/>
              <w:rPr>
                <w:color w:val="0070C0"/>
              </w:rPr>
            </w:pPr>
            <w:r w:rsidRPr="00945744">
              <w:rPr>
                <w:color w:val="0070C0"/>
              </w:rPr>
              <w:t>15</w:t>
            </w:r>
          </w:p>
        </w:tc>
        <w:tc>
          <w:tcPr>
            <w:tcW w:w="454" w:type="dxa"/>
            <w:shd w:val="clear" w:color="auto" w:fill="92D050"/>
          </w:tcPr>
          <w:p w:rsidR="00945744" w:rsidRPr="00945744" w:rsidRDefault="00945744" w:rsidP="002069B0">
            <w:pPr>
              <w:jc w:val="center"/>
              <w:rPr>
                <w:color w:val="0070C0"/>
              </w:rPr>
            </w:pPr>
            <w:r w:rsidRPr="00945744">
              <w:rPr>
                <w:color w:val="0070C0"/>
              </w:rPr>
              <w:t>16</w:t>
            </w:r>
          </w:p>
        </w:tc>
      </w:tr>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B</w:t>
            </w:r>
          </w:p>
        </w:tc>
      </w:tr>
    </w:tbl>
    <w:p w:rsidR="00945744" w:rsidRPr="002D331B" w:rsidRDefault="00945744" w:rsidP="00FF3026">
      <w:pPr>
        <w:tabs>
          <w:tab w:val="left" w:pos="1140"/>
        </w:tabs>
        <w:jc w:val="center"/>
      </w:pPr>
    </w:p>
    <w:p w:rsidR="00945744" w:rsidRPr="00945744" w:rsidRDefault="00945744" w:rsidP="00945744">
      <w:pPr>
        <w:rPr>
          <w:b/>
          <w:u w:val="single"/>
        </w:rPr>
      </w:pPr>
      <w:r w:rsidRPr="00945744">
        <w:rPr>
          <w:b/>
        </w:rPr>
        <w:lastRenderedPageBreak/>
        <w:t xml:space="preserve">II. </w:t>
      </w:r>
      <w:r w:rsidRPr="00945744">
        <w:rPr>
          <w:b/>
          <w:u w:val="single"/>
        </w:rPr>
        <w:t>PHẦN TỰ LUẬN</w:t>
      </w:r>
      <w:r w:rsidRPr="00945744">
        <w:rPr>
          <w:b/>
        </w:rPr>
        <w:t>: (6đ)</w:t>
      </w:r>
    </w:p>
    <w:p w:rsidR="00945744" w:rsidRDefault="00945744" w:rsidP="00945744">
      <w:pPr>
        <w:tabs>
          <w:tab w:val="left" w:pos="1140"/>
        </w:tabs>
      </w:pPr>
    </w:p>
    <w:p w:rsidR="00945744" w:rsidRDefault="00945744" w:rsidP="00945744">
      <w:pPr>
        <w:tabs>
          <w:tab w:val="left" w:pos="1140"/>
        </w:tabs>
      </w:pPr>
      <w:r>
        <w:t>Câu 1: Nói: “các cấp tổ chức của thế giới sống là hệ thống mở và tự điều chỉnh” – Giải thích và cho ví dụ khả năng tự điều chỉnh của cơ thể người? (2đ)</w:t>
      </w:r>
    </w:p>
    <w:p w:rsidR="00945744" w:rsidRDefault="00945744" w:rsidP="00945744">
      <w:pPr>
        <w:numPr>
          <w:ilvl w:val="0"/>
          <w:numId w:val="1"/>
        </w:numPr>
        <w:tabs>
          <w:tab w:val="left" w:pos="1140"/>
        </w:tabs>
      </w:pPr>
      <w:r>
        <w:t>Sinh vật ở mọi cấp đều không ngừng trao đổi chất với môi trường. Do đó, sinh vật không chỉ chịu sự tác động của môi trường còn góp phần làm biến đổi môi trường.</w:t>
      </w:r>
    </w:p>
    <w:p w:rsidR="00945744" w:rsidRDefault="00945744" w:rsidP="00945744">
      <w:pPr>
        <w:numPr>
          <w:ilvl w:val="0"/>
          <w:numId w:val="1"/>
        </w:numPr>
        <w:tabs>
          <w:tab w:val="left" w:pos="1140"/>
        </w:tabs>
      </w:pPr>
      <w:r>
        <w:t>Mọi tổ chức của thế giới sống đều có các cơ chế tự điều chỉnh nhầm đảm bảo sự cân bằng động trong hệ thống giúp tổ chức sống tồn tại và phát triển.</w:t>
      </w:r>
    </w:p>
    <w:p w:rsidR="00945744" w:rsidRDefault="00945744" w:rsidP="00945744">
      <w:pPr>
        <w:numPr>
          <w:ilvl w:val="0"/>
          <w:numId w:val="1"/>
        </w:numPr>
        <w:tabs>
          <w:tab w:val="left" w:pos="1140"/>
        </w:tabs>
      </w:pPr>
      <w:r>
        <w:t>VD: Khi lạnh, da chúng ta co lại nhằm giữ nhiệt trong cơ thể. Nếu quá lạnh, cơ thể chúng ta có thể rung hay “đánh bồ cap” nhầm tạo ra nhiệt làm cân bằng thân nhiệt.</w:t>
      </w:r>
    </w:p>
    <w:p w:rsidR="00945744" w:rsidRDefault="00945744" w:rsidP="00945744">
      <w:pPr>
        <w:tabs>
          <w:tab w:val="left" w:pos="1140"/>
        </w:tabs>
      </w:pPr>
      <w:r>
        <w:t>Câu 2: So sánh sự khác nhau về cấu trúc giữa ADN và ARN? (2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3969"/>
      </w:tblGrid>
      <w:tr w:rsidR="00945744" w:rsidTr="002069B0">
        <w:trPr>
          <w:trHeight w:val="266"/>
        </w:trPr>
        <w:tc>
          <w:tcPr>
            <w:tcW w:w="3828" w:type="dxa"/>
            <w:shd w:val="clear" w:color="auto" w:fill="auto"/>
          </w:tcPr>
          <w:p w:rsidR="00945744" w:rsidRDefault="00945744" w:rsidP="002069B0">
            <w:pPr>
              <w:tabs>
                <w:tab w:val="left" w:pos="1140"/>
              </w:tabs>
              <w:jc w:val="center"/>
            </w:pPr>
            <w:r>
              <w:t>ADN</w:t>
            </w:r>
          </w:p>
        </w:tc>
        <w:tc>
          <w:tcPr>
            <w:tcW w:w="3969" w:type="dxa"/>
            <w:shd w:val="clear" w:color="auto" w:fill="auto"/>
          </w:tcPr>
          <w:p w:rsidR="00945744" w:rsidRDefault="00945744" w:rsidP="002069B0">
            <w:pPr>
              <w:tabs>
                <w:tab w:val="left" w:pos="1140"/>
              </w:tabs>
              <w:jc w:val="center"/>
            </w:pPr>
            <w:r>
              <w:t>ARN</w:t>
            </w:r>
          </w:p>
        </w:tc>
      </w:tr>
      <w:tr w:rsidR="00945744" w:rsidTr="002069B0">
        <w:trPr>
          <w:trHeight w:val="281"/>
        </w:trPr>
        <w:tc>
          <w:tcPr>
            <w:tcW w:w="3828" w:type="dxa"/>
            <w:shd w:val="clear" w:color="auto" w:fill="auto"/>
          </w:tcPr>
          <w:p w:rsidR="00945744" w:rsidRDefault="00945744" w:rsidP="002069B0">
            <w:pPr>
              <w:tabs>
                <w:tab w:val="left" w:pos="1140"/>
              </w:tabs>
            </w:pPr>
            <w:r>
              <w:t>- Kích thước và trọng lượng lớn.</w:t>
            </w:r>
          </w:p>
          <w:p w:rsidR="00945744" w:rsidRDefault="00945744" w:rsidP="002069B0">
            <w:pPr>
              <w:tabs>
                <w:tab w:val="left" w:pos="1140"/>
              </w:tabs>
            </w:pPr>
            <w:r>
              <w:t>- Cấu tạo gồm 2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4.</w:t>
            </w:r>
          </w:p>
          <w:p w:rsidR="00945744" w:rsidRPr="00AA4148" w:rsidRDefault="00945744" w:rsidP="002069B0">
            <w:pPr>
              <w:tabs>
                <w:tab w:val="left" w:pos="1140"/>
              </w:tabs>
            </w:pPr>
            <w:r>
              <w:t>- Có 4 loại nucleotit: A_T_G_X</w:t>
            </w:r>
          </w:p>
        </w:tc>
        <w:tc>
          <w:tcPr>
            <w:tcW w:w="3969" w:type="dxa"/>
            <w:shd w:val="clear" w:color="auto" w:fill="auto"/>
          </w:tcPr>
          <w:p w:rsidR="00945744" w:rsidRDefault="00945744" w:rsidP="002069B0">
            <w:pPr>
              <w:tabs>
                <w:tab w:val="left" w:pos="1140"/>
              </w:tabs>
            </w:pPr>
            <w:r>
              <w:t>- Kích thước và trọng lượng nhỏ.</w:t>
            </w:r>
          </w:p>
          <w:p w:rsidR="00945744" w:rsidRDefault="00945744" w:rsidP="002069B0">
            <w:pPr>
              <w:tabs>
                <w:tab w:val="left" w:pos="1140"/>
              </w:tabs>
            </w:pPr>
            <w:r>
              <w:t>- Có cấu tạo chỉ 1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5.</w:t>
            </w:r>
          </w:p>
          <w:p w:rsidR="00945744" w:rsidRPr="00AA4148" w:rsidRDefault="00945744" w:rsidP="002069B0">
            <w:pPr>
              <w:tabs>
                <w:tab w:val="left" w:pos="1140"/>
              </w:tabs>
            </w:pPr>
            <w:r>
              <w:t>- Có 4 loại nucleotit: A_U_G_X</w:t>
            </w:r>
          </w:p>
        </w:tc>
      </w:tr>
    </w:tbl>
    <w:p w:rsidR="00945744" w:rsidRDefault="00945744" w:rsidP="00945744">
      <w:pPr>
        <w:tabs>
          <w:tab w:val="left" w:pos="1140"/>
        </w:tabs>
      </w:pPr>
      <w:r>
        <w:t>Câu 3: Một mạch của đoạn phân tử ADN có trình tự nucleotit: (2đ)</w:t>
      </w:r>
    </w:p>
    <w:p w:rsidR="00945744" w:rsidRDefault="00945744" w:rsidP="00945744">
      <w:pPr>
        <w:tabs>
          <w:tab w:val="left" w:pos="1140"/>
        </w:tabs>
        <w:jc w:val="center"/>
      </w:pPr>
      <w:r>
        <w:t>3’-AATGXGTXGGXATTXGAAXGTAGXXTAGXA-5’</w:t>
      </w:r>
    </w:p>
    <w:p w:rsidR="00945744" w:rsidRDefault="00945744" w:rsidP="00945744">
      <w:pPr>
        <w:tabs>
          <w:tab w:val="left" w:pos="1140"/>
        </w:tabs>
      </w:pPr>
      <w:r>
        <w:tab/>
        <w:t>a/ Trình bày trình tự của mạch còn lại?</w:t>
      </w:r>
    </w:p>
    <w:p w:rsidR="00945744" w:rsidRDefault="00945744" w:rsidP="00945744">
      <w:pPr>
        <w:tabs>
          <w:tab w:val="left" w:pos="1140"/>
        </w:tabs>
      </w:pPr>
      <w:r>
        <w:tab/>
        <w:t>5’-TTAXGXAGXXGTAAGXTTGXATXGGATXGT-3’</w:t>
      </w:r>
    </w:p>
    <w:p w:rsidR="00945744" w:rsidRDefault="00945744" w:rsidP="00945744">
      <w:pPr>
        <w:tabs>
          <w:tab w:val="left" w:pos="1140"/>
        </w:tabs>
      </w:pPr>
      <w:r>
        <w:tab/>
        <w:t>b/ Đoạn phân tử ADN đó có bao nhiêu liên kết Hidro?</w:t>
      </w:r>
    </w:p>
    <w:p w:rsidR="00945744" w:rsidRDefault="00945744" w:rsidP="00945744">
      <w:pPr>
        <w:tabs>
          <w:tab w:val="left" w:pos="1140"/>
        </w:tabs>
      </w:pPr>
      <w:r>
        <w:tab/>
        <w:t>H = 2A + 3G = 2x14 + 3x16 = 76</w:t>
      </w:r>
    </w:p>
    <w:p w:rsidR="00945744" w:rsidRDefault="00945744" w:rsidP="00945744">
      <w:pPr>
        <w:tabs>
          <w:tab w:val="left" w:pos="1140"/>
        </w:tabs>
      </w:pPr>
      <w:r>
        <w:t>c/ Đoạn phân tử ADN trên thực hiện quá trình sao mã mARN, viết trình tự nucleotit của phân tử mARN đó?</w:t>
      </w:r>
    </w:p>
    <w:p w:rsidR="00945744" w:rsidRDefault="00945744" w:rsidP="00945744">
      <w:pPr>
        <w:tabs>
          <w:tab w:val="left" w:pos="1140"/>
        </w:tabs>
      </w:pPr>
      <w:r>
        <w:tab/>
        <w:t>-UUAXGXAGXXGUAAGXUUGXAUXGGAUXGU-</w:t>
      </w:r>
    </w:p>
    <w:p w:rsidR="00945744" w:rsidRDefault="00945744" w:rsidP="00945744">
      <w:pPr>
        <w:tabs>
          <w:tab w:val="left" w:pos="1140"/>
        </w:tabs>
      </w:pPr>
      <w:r>
        <w:tab/>
        <w:t xml:space="preserve">d/ Cho biết chiều dài và khối lượng của phân tử ADN đó? </w:t>
      </w:r>
    </w:p>
    <w:p w:rsidR="00945744" w:rsidRDefault="00945744" w:rsidP="00945744">
      <w:pPr>
        <w:tabs>
          <w:tab w:val="left" w:pos="1140"/>
        </w:tabs>
      </w:pPr>
      <w:r>
        <w:t xml:space="preserve"> </w:t>
      </w:r>
      <w:r>
        <w:tab/>
        <w:t>N = 2A + 2G = 60nu.</w:t>
      </w:r>
    </w:p>
    <w:p w:rsidR="00945744" w:rsidRDefault="00945744" w:rsidP="00945744">
      <w:pPr>
        <w:tabs>
          <w:tab w:val="left" w:pos="1140"/>
        </w:tabs>
      </w:pPr>
      <w:r>
        <w:tab/>
        <w:t>L = N/2 x 3,4</w:t>
      </w:r>
      <w:r w:rsidRPr="005A64C1">
        <w:rPr>
          <w:position w:val="-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1pt" o:ole="">
            <v:imagedata r:id="rId7" o:title=""/>
          </v:shape>
          <o:OLEObject Type="Embed" ProgID="Equation.DSMT4" ShapeID="_x0000_i1025" DrawAspect="Content" ObjectID="_1745238302" r:id="rId8"/>
        </w:object>
      </w:r>
      <w:r>
        <w:t xml:space="preserve"> = 60/2x3,4 = 102</w:t>
      </w:r>
      <w:r w:rsidRPr="005A64C1">
        <w:rPr>
          <w:position w:val="-4"/>
        </w:rPr>
        <w:object w:dxaOrig="260" w:dyaOrig="420">
          <v:shape id="_x0000_i1026" type="#_x0000_t75" style="width:12.75pt;height:21pt" o:ole="">
            <v:imagedata r:id="rId7" o:title=""/>
          </v:shape>
          <o:OLEObject Type="Embed" ProgID="Equation.DSMT4" ShapeID="_x0000_i1026" DrawAspect="Content" ObjectID="_1745238303" r:id="rId9"/>
        </w:object>
      </w:r>
      <w:r>
        <w:t>.</w:t>
      </w:r>
    </w:p>
    <w:p w:rsidR="00945744" w:rsidRDefault="00945744" w:rsidP="00945744">
      <w:pPr>
        <w:tabs>
          <w:tab w:val="left" w:pos="1140"/>
        </w:tabs>
      </w:pPr>
      <w:r>
        <w:tab/>
        <w:t>C = Nx300đvC = 60x300đvC = 18000đvC.</w:t>
      </w:r>
    </w:p>
    <w:p w:rsidR="002179E4" w:rsidRDefault="002179E4" w:rsidP="002179E4"/>
    <w:p w:rsidR="00945744" w:rsidRDefault="00945744" w:rsidP="002179E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r>
              <w:rPr>
                <w:b/>
                <w:color w:val="FF0000"/>
                <w:sz w:val="26"/>
                <w:szCs w:val="26"/>
              </w:rPr>
              <w:t>ĐỀ 2</w:t>
            </w:r>
          </w:p>
          <w:p w:rsidR="00945744" w:rsidRPr="002E4D42" w:rsidRDefault="00945744" w:rsidP="002069B0">
            <w:pPr>
              <w:jc w:val="center"/>
              <w:rPr>
                <w:b/>
                <w:color w:val="FF0000"/>
                <w:sz w:val="26"/>
                <w:szCs w:val="26"/>
              </w:rPr>
            </w:pPr>
            <w:r w:rsidRPr="00945744">
              <w:rPr>
                <w:b/>
                <w:color w:val="0070C0"/>
                <w:sz w:val="26"/>
                <w:szCs w:val="26"/>
              </w:rPr>
              <w:t>trangtailieu.com</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SINH HỌC 10</w:t>
            </w:r>
          </w:p>
          <w:p w:rsidR="00945744" w:rsidRPr="002E4D42" w:rsidRDefault="00945744" w:rsidP="002069B0">
            <w:pPr>
              <w:jc w:val="center"/>
              <w:rPr>
                <w:i/>
                <w:color w:val="C00000"/>
                <w:sz w:val="26"/>
                <w:szCs w:val="26"/>
              </w:rPr>
            </w:pPr>
            <w:r w:rsidRPr="002E4D42">
              <w:rPr>
                <w:i/>
                <w:color w:val="C00000"/>
                <w:sz w:val="26"/>
                <w:szCs w:val="26"/>
              </w:rPr>
              <w:t>Thời gian: 45 phút</w:t>
            </w:r>
          </w:p>
        </w:tc>
      </w:tr>
    </w:tbl>
    <w:p w:rsidR="00945744" w:rsidRDefault="00945744" w:rsidP="002179E4"/>
    <w:p w:rsidR="00945744" w:rsidRPr="00FF3026" w:rsidRDefault="00945744" w:rsidP="00945744">
      <w:pPr>
        <w:rPr>
          <w:b/>
        </w:rPr>
      </w:pPr>
      <w:r w:rsidRPr="00FF3026">
        <w:rPr>
          <w:b/>
        </w:rPr>
        <w:t>I/ PHẦN TRẮC NGHIỆM: (4đ)</w:t>
      </w:r>
    </w:p>
    <w:p w:rsidR="00945744" w:rsidRPr="00B93182" w:rsidRDefault="00945744" w:rsidP="00945744">
      <w:pPr>
        <w:spacing w:before="120" w:line="312" w:lineRule="auto"/>
      </w:pPr>
      <w:r w:rsidRPr="00B93182">
        <w:t>Câu 1: Có các cấp độ tổ chức cơ bản của thế giới sống như sau:</w:t>
      </w:r>
    </w:p>
    <w:p w:rsidR="00945744" w:rsidRPr="00B93182" w:rsidRDefault="00945744" w:rsidP="00945744">
      <w:pPr>
        <w:spacing w:line="312" w:lineRule="auto"/>
        <w:ind w:firstLine="720"/>
      </w:pPr>
      <w:r w:rsidRPr="00B93182">
        <w:t>(1) Cơ thể.   </w:t>
      </w:r>
      <w:r>
        <w:tab/>
      </w:r>
      <w:r w:rsidRPr="00B93182">
        <w:t> (2) tế bào    (3) quần thể</w:t>
      </w:r>
      <w:r>
        <w:tab/>
      </w:r>
      <w:r>
        <w:tab/>
      </w:r>
      <w:r w:rsidRPr="00B93182">
        <w:t>(4) quần xã    </w:t>
      </w:r>
      <w:r>
        <w:tab/>
      </w:r>
      <w:r>
        <w:tab/>
      </w:r>
      <w:r w:rsidRPr="00B93182">
        <w:t>(5) hệ sinh thái</w:t>
      </w:r>
    </w:p>
    <w:p w:rsidR="00945744" w:rsidRPr="00B93182" w:rsidRDefault="00945744" w:rsidP="00945744">
      <w:pPr>
        <w:spacing w:line="312" w:lineRule="auto"/>
      </w:pPr>
      <w:r w:rsidRPr="00B93182">
        <w:t>Các cấp độ tổ chức sống trên được sắp xếp theo đúng nguyên tắc thứ bậc là</w:t>
      </w:r>
    </w:p>
    <w:p w:rsidR="00945744" w:rsidRPr="00B93182" w:rsidRDefault="00945744" w:rsidP="00945744">
      <w:pPr>
        <w:spacing w:line="312" w:lineRule="auto"/>
        <w:ind w:firstLine="720"/>
      </w:pPr>
      <w:r w:rsidRPr="00B93182">
        <w:t>A. 2 → 1 → 3 → 4 → 5    </w:t>
      </w:r>
      <w:r>
        <w:tab/>
      </w:r>
      <w:r>
        <w:tab/>
      </w:r>
      <w:r>
        <w:tab/>
      </w:r>
      <w:r w:rsidRPr="00B93182">
        <w:t>B. 1 → 2 → 3 → 4 → 5</w:t>
      </w:r>
    </w:p>
    <w:p w:rsidR="00945744" w:rsidRPr="00B93182" w:rsidRDefault="00945744" w:rsidP="00945744">
      <w:pPr>
        <w:spacing w:line="312" w:lineRule="auto"/>
        <w:ind w:firstLine="720"/>
      </w:pPr>
      <w:r w:rsidRPr="00B93182">
        <w:t>C. 5 → 4 → 3 → 2 → 1    </w:t>
      </w:r>
      <w:r>
        <w:tab/>
      </w:r>
      <w:r>
        <w:tab/>
      </w:r>
      <w:r>
        <w:tab/>
      </w:r>
      <w:r w:rsidRPr="00B93182">
        <w:t>D. 2 → 3 → 4 → 5 → 1</w:t>
      </w:r>
    </w:p>
    <w:p w:rsidR="00945744" w:rsidRPr="00B93182" w:rsidRDefault="00945744" w:rsidP="00945744">
      <w:pPr>
        <w:spacing w:line="312" w:lineRule="auto"/>
      </w:pPr>
      <w:r w:rsidRPr="00B93182">
        <w:t>Câu 2: Bệnh nào sau đây liên quan đến sự thiếu nguyên tố vi lượng?</w:t>
      </w:r>
    </w:p>
    <w:p w:rsidR="00945744" w:rsidRPr="00B93182" w:rsidRDefault="00945744" w:rsidP="00945744">
      <w:pPr>
        <w:tabs>
          <w:tab w:val="left" w:pos="2977"/>
          <w:tab w:val="left" w:pos="5387"/>
          <w:tab w:val="left" w:pos="7797"/>
        </w:tabs>
        <w:spacing w:line="312" w:lineRule="auto"/>
        <w:ind w:firstLine="567"/>
      </w:pPr>
      <w:r w:rsidRPr="00B93182">
        <w:t>A. Bệnh bướu cổ    </w:t>
      </w:r>
      <w:r>
        <w:tab/>
      </w:r>
      <w:r>
        <w:tab/>
      </w:r>
      <w:r w:rsidRPr="00B93182">
        <w:t>B. Bệnh còi xương</w:t>
      </w:r>
    </w:p>
    <w:p w:rsidR="00945744" w:rsidRPr="00B93182" w:rsidRDefault="00945744" w:rsidP="00945744">
      <w:pPr>
        <w:tabs>
          <w:tab w:val="left" w:pos="2977"/>
          <w:tab w:val="left" w:pos="5387"/>
          <w:tab w:val="left" w:pos="7797"/>
        </w:tabs>
        <w:spacing w:line="312" w:lineRule="auto"/>
        <w:ind w:firstLine="567"/>
      </w:pPr>
      <w:r w:rsidRPr="00B93182">
        <w:t>C. Bệnh cận thị    </w:t>
      </w:r>
      <w:r>
        <w:tab/>
      </w:r>
      <w:r>
        <w:tab/>
      </w:r>
      <w:r w:rsidRPr="00B93182">
        <w:t>D. Bệnh tự kỉ</w:t>
      </w:r>
    </w:p>
    <w:p w:rsidR="00945744" w:rsidRPr="00B93182" w:rsidRDefault="00945744" w:rsidP="00945744">
      <w:pPr>
        <w:tabs>
          <w:tab w:val="left" w:pos="2977"/>
          <w:tab w:val="left" w:pos="5387"/>
          <w:tab w:val="left" w:pos="7797"/>
        </w:tabs>
        <w:spacing w:line="312" w:lineRule="auto"/>
      </w:pPr>
      <w:r w:rsidRPr="00B93182">
        <w:t>Câu 3: Chất nào sau đây chiếm khối lượng chủ yếu của tế bào?</w:t>
      </w:r>
    </w:p>
    <w:p w:rsidR="00945744" w:rsidRPr="00B93182" w:rsidRDefault="00945744" w:rsidP="00945744">
      <w:pPr>
        <w:tabs>
          <w:tab w:val="left" w:pos="2977"/>
          <w:tab w:val="left" w:pos="5387"/>
          <w:tab w:val="left" w:pos="7797"/>
        </w:tabs>
        <w:spacing w:line="312" w:lineRule="auto"/>
        <w:ind w:firstLine="567"/>
      </w:pPr>
      <w:r w:rsidRPr="00B93182">
        <w:t>A. Protein   </w:t>
      </w:r>
      <w:r>
        <w:tab/>
      </w:r>
      <w:r w:rsidRPr="00B93182">
        <w:t>B. Lipit</w:t>
      </w:r>
      <w:r>
        <w:tab/>
      </w:r>
      <w:r w:rsidRPr="00B93182">
        <w:t>C. Nước   </w:t>
      </w:r>
      <w:r>
        <w:tab/>
      </w:r>
      <w:r w:rsidRPr="00B93182">
        <w:t>D.Cacbonhidrat</w:t>
      </w:r>
    </w:p>
    <w:p w:rsidR="00945744" w:rsidRPr="00B93182" w:rsidRDefault="00945744" w:rsidP="00945744">
      <w:pPr>
        <w:tabs>
          <w:tab w:val="left" w:pos="2977"/>
          <w:tab w:val="left" w:pos="5387"/>
          <w:tab w:val="left" w:pos="7797"/>
        </w:tabs>
        <w:spacing w:line="312" w:lineRule="auto"/>
      </w:pPr>
      <w:r w:rsidRPr="00B93182">
        <w:t>Câu 4: Loại đường có trong thành phần cấu tạo của AND và ARN là</w:t>
      </w:r>
    </w:p>
    <w:p w:rsidR="00945744" w:rsidRPr="00B93182" w:rsidRDefault="00945744" w:rsidP="00945744">
      <w:pPr>
        <w:tabs>
          <w:tab w:val="left" w:pos="2977"/>
          <w:tab w:val="left" w:pos="5387"/>
          <w:tab w:val="left" w:pos="7797"/>
        </w:tabs>
        <w:spacing w:line="312" w:lineRule="auto"/>
        <w:ind w:firstLine="567"/>
      </w:pPr>
      <w:r w:rsidRPr="00B93182">
        <w:t>A. Mantozo    </w:t>
      </w:r>
      <w:r>
        <w:tab/>
      </w:r>
      <w:r w:rsidRPr="00B93182">
        <w:t>B. Fructozo   </w:t>
      </w:r>
      <w:r>
        <w:tab/>
      </w:r>
      <w:r w:rsidRPr="00B93182">
        <w:t>C. Hecxozo    </w:t>
      </w:r>
      <w:r>
        <w:tab/>
      </w:r>
      <w:r w:rsidRPr="00B93182">
        <w:t>D. Pentozo</w:t>
      </w:r>
    </w:p>
    <w:p w:rsidR="00945744" w:rsidRPr="00B93182" w:rsidRDefault="00945744" w:rsidP="00945744">
      <w:pPr>
        <w:tabs>
          <w:tab w:val="left" w:pos="2977"/>
          <w:tab w:val="left" w:pos="5387"/>
          <w:tab w:val="left" w:pos="7797"/>
        </w:tabs>
        <w:spacing w:line="312" w:lineRule="auto"/>
      </w:pPr>
      <w:r w:rsidRPr="00B93182">
        <w:t>Câu 5: Loại đường nào sau đây không phải là đường 6 cacbon?</w:t>
      </w:r>
    </w:p>
    <w:p w:rsidR="00945744" w:rsidRPr="00B93182" w:rsidRDefault="00945744" w:rsidP="00945744">
      <w:pPr>
        <w:tabs>
          <w:tab w:val="left" w:pos="2977"/>
          <w:tab w:val="left" w:pos="5387"/>
          <w:tab w:val="left" w:pos="7797"/>
        </w:tabs>
        <w:spacing w:line="312" w:lineRule="auto"/>
        <w:ind w:firstLine="567"/>
      </w:pPr>
      <w:r w:rsidRPr="00B93182">
        <w:lastRenderedPageBreak/>
        <w:t>A. Glucozo    </w:t>
      </w:r>
      <w:r>
        <w:tab/>
      </w:r>
      <w:r w:rsidRPr="00B93182">
        <w:t>B. Fructozo    </w:t>
      </w:r>
      <w:r>
        <w:tab/>
      </w:r>
      <w:r w:rsidRPr="00B93182">
        <w:t>C. Galactozo    </w:t>
      </w:r>
      <w:r>
        <w:tab/>
      </w:r>
      <w:r w:rsidRPr="00B93182">
        <w:t>D. Đêôxiribozo</w:t>
      </w:r>
    </w:p>
    <w:p w:rsidR="00945744" w:rsidRPr="00B93182" w:rsidRDefault="00945744" w:rsidP="00945744">
      <w:pPr>
        <w:tabs>
          <w:tab w:val="left" w:pos="2977"/>
          <w:tab w:val="left" w:pos="5387"/>
          <w:tab w:val="left" w:pos="7797"/>
        </w:tabs>
        <w:spacing w:line="312" w:lineRule="auto"/>
      </w:pPr>
      <w:r w:rsidRPr="00B93182">
        <w:t>Câu 6: Lipit không có đặc điểm:</w:t>
      </w:r>
    </w:p>
    <w:p w:rsidR="00945744" w:rsidRPr="00B93182" w:rsidRDefault="00945744" w:rsidP="00945744">
      <w:pPr>
        <w:tabs>
          <w:tab w:val="left" w:pos="2977"/>
          <w:tab w:val="left" w:pos="5387"/>
          <w:tab w:val="left" w:pos="7797"/>
        </w:tabs>
        <w:spacing w:line="312" w:lineRule="auto"/>
        <w:ind w:firstLine="567"/>
      </w:pPr>
      <w:r w:rsidRPr="00B93182">
        <w:t>A. cấu trúc đa phân</w:t>
      </w:r>
      <w:r>
        <w:tab/>
      </w:r>
      <w:r>
        <w:tab/>
      </w:r>
      <w:r w:rsidRPr="00B93182">
        <w:t>B. không tan trong nước</w:t>
      </w:r>
    </w:p>
    <w:p w:rsidR="00945744" w:rsidRPr="00B93182" w:rsidRDefault="00945744" w:rsidP="00945744">
      <w:pPr>
        <w:tabs>
          <w:tab w:val="left" w:pos="2977"/>
          <w:tab w:val="left" w:pos="5387"/>
          <w:tab w:val="left" w:pos="7797"/>
        </w:tabs>
        <w:spacing w:line="312" w:lineRule="auto"/>
        <w:ind w:firstLine="567"/>
      </w:pPr>
      <w:r w:rsidRPr="00B93182">
        <w:t xml:space="preserve">C. được </w:t>
      </w:r>
      <w:r>
        <w:t>cấu tạo từ các nguyên tố : C, H</w:t>
      </w:r>
      <w:r w:rsidRPr="00B93182">
        <w:t>, O</w:t>
      </w:r>
      <w:r>
        <w:tab/>
      </w:r>
      <w:r w:rsidRPr="00B93182">
        <w:t>D. cung cấp năng lượng cho tế bào</w:t>
      </w:r>
    </w:p>
    <w:p w:rsidR="00945744" w:rsidRPr="00B93182" w:rsidRDefault="00945744" w:rsidP="00945744">
      <w:pPr>
        <w:tabs>
          <w:tab w:val="left" w:pos="2977"/>
          <w:tab w:val="left" w:pos="5387"/>
          <w:tab w:val="left" w:pos="7797"/>
        </w:tabs>
        <w:spacing w:line="312" w:lineRule="auto"/>
      </w:pPr>
      <w:r w:rsidRPr="00B93182">
        <w:t>Câu 7: Cho các nhận định sau về protein, nhận định nào đúng?</w:t>
      </w:r>
    </w:p>
    <w:p w:rsidR="00945744" w:rsidRPr="00B93182" w:rsidRDefault="00945744" w:rsidP="00945744">
      <w:pPr>
        <w:tabs>
          <w:tab w:val="left" w:pos="2977"/>
          <w:tab w:val="left" w:pos="5387"/>
          <w:tab w:val="left" w:pos="7797"/>
        </w:tabs>
        <w:spacing w:line="312" w:lineRule="auto"/>
        <w:ind w:firstLine="567"/>
      </w:pPr>
      <w:r w:rsidRPr="00B93182">
        <w:t>A. Protein được cấu tạo từ các loại nguyên tố hóa học: C, H, O</w:t>
      </w:r>
    </w:p>
    <w:p w:rsidR="00945744" w:rsidRPr="00B93182" w:rsidRDefault="00945744" w:rsidP="00945744">
      <w:pPr>
        <w:tabs>
          <w:tab w:val="left" w:pos="2977"/>
          <w:tab w:val="left" w:pos="5387"/>
          <w:tab w:val="left" w:pos="7797"/>
        </w:tabs>
        <w:spacing w:line="312" w:lineRule="auto"/>
        <w:ind w:firstLine="567"/>
      </w:pPr>
      <w:r w:rsidRPr="00B93182">
        <w:t>B. Protein mất chức năng sinh học khi cấu trúc không gian bị phá vỡ</w:t>
      </w:r>
    </w:p>
    <w:p w:rsidR="00945744" w:rsidRPr="00B93182" w:rsidRDefault="00945744" w:rsidP="00945744">
      <w:pPr>
        <w:tabs>
          <w:tab w:val="left" w:pos="2977"/>
          <w:tab w:val="left" w:pos="5387"/>
          <w:tab w:val="left" w:pos="7797"/>
        </w:tabs>
        <w:spacing w:line="312" w:lineRule="auto"/>
        <w:ind w:firstLine="567"/>
      </w:pPr>
      <w:r w:rsidRPr="00B93182">
        <w:t>C. Protein ở người và động vật được tổng hợp bởi 20 loại axit amin lấy từ thức ăn</w:t>
      </w:r>
    </w:p>
    <w:p w:rsidR="00945744" w:rsidRPr="00B93182" w:rsidRDefault="00945744" w:rsidP="00945744">
      <w:pPr>
        <w:tabs>
          <w:tab w:val="left" w:pos="2977"/>
          <w:tab w:val="left" w:pos="5387"/>
          <w:tab w:val="left" w:pos="7797"/>
        </w:tabs>
        <w:spacing w:line="312" w:lineRule="auto"/>
        <w:ind w:firstLine="567"/>
      </w:pPr>
      <w:r w:rsidRPr="00B93182">
        <w:t>D. Protein đơn giản gồm nhiều chuỗi pôlipeptit với hàng trăm axit amin</w:t>
      </w:r>
    </w:p>
    <w:p w:rsidR="00945744" w:rsidRPr="00B93182" w:rsidRDefault="00945744" w:rsidP="00945744">
      <w:pPr>
        <w:tabs>
          <w:tab w:val="left" w:pos="2977"/>
          <w:tab w:val="left" w:pos="5387"/>
          <w:tab w:val="left" w:pos="7797"/>
        </w:tabs>
        <w:spacing w:line="312" w:lineRule="auto"/>
      </w:pPr>
      <w:r w:rsidRPr="00B93182">
        <w:t>Câu 8: Protein không có chức năng nào sau đây?</w:t>
      </w:r>
    </w:p>
    <w:p w:rsidR="00945744" w:rsidRPr="00B93182" w:rsidRDefault="00945744" w:rsidP="00945744">
      <w:pPr>
        <w:tabs>
          <w:tab w:val="left" w:pos="2977"/>
          <w:tab w:val="left" w:pos="5387"/>
          <w:tab w:val="left" w:pos="7797"/>
        </w:tabs>
        <w:spacing w:line="312" w:lineRule="auto"/>
        <w:ind w:firstLine="567"/>
      </w:pPr>
      <w:r w:rsidRPr="00B93182">
        <w:t>A. Cấu tạo nên chất nguyên sinh, các bào quan, màng tế bào</w:t>
      </w:r>
    </w:p>
    <w:p w:rsidR="00945744" w:rsidRPr="00B93182" w:rsidRDefault="00945744" w:rsidP="00945744">
      <w:pPr>
        <w:tabs>
          <w:tab w:val="left" w:pos="2977"/>
          <w:tab w:val="left" w:pos="5387"/>
          <w:tab w:val="left" w:pos="7797"/>
        </w:tabs>
        <w:spacing w:line="312" w:lineRule="auto"/>
        <w:ind w:firstLine="567"/>
      </w:pPr>
      <w:r w:rsidRPr="00B93182">
        <w:t>B. Cấu trúc nên enzim, hoocmon, kháng thể</w:t>
      </w:r>
    </w:p>
    <w:p w:rsidR="00945744" w:rsidRPr="00B93182" w:rsidRDefault="00945744" w:rsidP="00945744">
      <w:pPr>
        <w:tabs>
          <w:tab w:val="left" w:pos="2977"/>
          <w:tab w:val="left" w:pos="5387"/>
          <w:tab w:val="left" w:pos="7797"/>
        </w:tabs>
        <w:spacing w:line="312" w:lineRule="auto"/>
        <w:ind w:firstLine="567"/>
      </w:pPr>
      <w:r w:rsidRPr="00B93182">
        <w:t>C. Lưu trữ và truyền đạt thông tin di truyền</w:t>
      </w:r>
    </w:p>
    <w:p w:rsidR="00945744" w:rsidRPr="00B93182" w:rsidRDefault="00945744" w:rsidP="00945744">
      <w:pPr>
        <w:tabs>
          <w:tab w:val="left" w:pos="2977"/>
          <w:tab w:val="left" w:pos="5387"/>
          <w:tab w:val="left" w:pos="7797"/>
        </w:tabs>
        <w:spacing w:line="312" w:lineRule="auto"/>
        <w:ind w:firstLine="567"/>
      </w:pPr>
      <w:r w:rsidRPr="00B93182">
        <w:t>D. Thực hiện việc vận chuyển các chất, co cơ, thu nhận thông tin</w:t>
      </w:r>
    </w:p>
    <w:p w:rsidR="00945744" w:rsidRPr="00B93182" w:rsidRDefault="00945744" w:rsidP="00945744">
      <w:pPr>
        <w:tabs>
          <w:tab w:val="left" w:pos="2977"/>
          <w:tab w:val="left" w:pos="5387"/>
          <w:tab w:val="left" w:pos="7797"/>
        </w:tabs>
        <w:spacing w:line="312" w:lineRule="auto"/>
      </w:pPr>
      <w:r w:rsidRPr="00B93182">
        <w:t>Câu 9: Axit nucleic cấu tạo theo nguyên tắc nào sau đây?</w:t>
      </w:r>
    </w:p>
    <w:p w:rsidR="00945744" w:rsidRPr="00B93182" w:rsidRDefault="00945744" w:rsidP="00945744">
      <w:pPr>
        <w:tabs>
          <w:tab w:val="left" w:pos="2977"/>
          <w:tab w:val="left" w:pos="5387"/>
          <w:tab w:val="left" w:pos="7797"/>
        </w:tabs>
        <w:spacing w:line="312" w:lineRule="auto"/>
        <w:ind w:firstLine="567"/>
      </w:pPr>
      <w:r w:rsidRPr="00B93182">
        <w:t>A. Nguyên tắc đa phân</w:t>
      </w:r>
    </w:p>
    <w:p w:rsidR="00945744" w:rsidRPr="00B93182" w:rsidRDefault="00945744" w:rsidP="00945744">
      <w:pPr>
        <w:tabs>
          <w:tab w:val="left" w:pos="2977"/>
          <w:tab w:val="left" w:pos="5387"/>
          <w:tab w:val="left" w:pos="7797"/>
        </w:tabs>
        <w:spacing w:line="312" w:lineRule="auto"/>
        <w:ind w:firstLine="567"/>
      </w:pPr>
      <w:r w:rsidRPr="00B93182">
        <w:t>B. Nguyên tắc bán bảo tồn và nguyên tắc đa phân</w:t>
      </w:r>
    </w:p>
    <w:p w:rsidR="00945744" w:rsidRPr="00B93182" w:rsidRDefault="00945744" w:rsidP="00945744">
      <w:pPr>
        <w:tabs>
          <w:tab w:val="left" w:pos="2977"/>
          <w:tab w:val="left" w:pos="5387"/>
          <w:tab w:val="left" w:pos="7797"/>
        </w:tabs>
        <w:spacing w:line="312" w:lineRule="auto"/>
        <w:ind w:firstLine="567"/>
      </w:pPr>
      <w:r w:rsidRPr="00B93182">
        <w:t>C. Nguyên tắc bổ sung</w:t>
      </w:r>
    </w:p>
    <w:p w:rsidR="00945744" w:rsidRPr="00B93182" w:rsidRDefault="00945744" w:rsidP="00945744">
      <w:pPr>
        <w:tabs>
          <w:tab w:val="left" w:pos="2977"/>
          <w:tab w:val="left" w:pos="5387"/>
          <w:tab w:val="left" w:pos="7797"/>
        </w:tabs>
        <w:spacing w:line="312" w:lineRule="auto"/>
        <w:ind w:firstLine="567"/>
      </w:pPr>
      <w:r w:rsidRPr="00B93182">
        <w:t>D. Nguyên tắc bổ sung và nguyên tắc đa phân</w:t>
      </w:r>
    </w:p>
    <w:p w:rsidR="00945744" w:rsidRPr="00B93182" w:rsidRDefault="00945744" w:rsidP="00945744">
      <w:pPr>
        <w:tabs>
          <w:tab w:val="left" w:pos="2977"/>
          <w:tab w:val="left" w:pos="5387"/>
          <w:tab w:val="left" w:pos="7797"/>
        </w:tabs>
        <w:spacing w:line="312" w:lineRule="auto"/>
      </w:pPr>
      <w:r w:rsidRPr="00B93182">
        <w:t>Câu 10: Cho các nhận định sau về axit nucleic. Nhận định nào đúng?</w:t>
      </w:r>
    </w:p>
    <w:p w:rsidR="00945744" w:rsidRPr="00B93182" w:rsidRDefault="00945744" w:rsidP="00945744">
      <w:pPr>
        <w:tabs>
          <w:tab w:val="left" w:pos="2977"/>
          <w:tab w:val="left" w:pos="5387"/>
          <w:tab w:val="left" w:pos="7797"/>
        </w:tabs>
        <w:spacing w:line="312" w:lineRule="auto"/>
        <w:ind w:firstLine="567"/>
      </w:pPr>
      <w:r w:rsidRPr="00B93182">
        <w:t>A. Axit nucleic được cấu tạo từ 4 loại nguyên tố hóa học: C, H, O, N</w:t>
      </w:r>
    </w:p>
    <w:p w:rsidR="00945744" w:rsidRPr="00B93182" w:rsidRDefault="00945744" w:rsidP="00945744">
      <w:pPr>
        <w:tabs>
          <w:tab w:val="left" w:pos="2977"/>
          <w:tab w:val="left" w:pos="5387"/>
          <w:tab w:val="left" w:pos="7797"/>
        </w:tabs>
        <w:spacing w:line="312" w:lineRule="auto"/>
        <w:ind w:firstLine="567"/>
      </w:pPr>
      <w:r w:rsidRPr="00B93182">
        <w:t>B. Axit nucleic được tách chiết từ tế bào chất của tế bào</w:t>
      </w:r>
    </w:p>
    <w:p w:rsidR="00945744" w:rsidRPr="00B93182" w:rsidRDefault="00945744" w:rsidP="00945744">
      <w:pPr>
        <w:tabs>
          <w:tab w:val="left" w:pos="2977"/>
          <w:tab w:val="left" w:pos="5387"/>
          <w:tab w:val="left" w:pos="7797"/>
        </w:tabs>
        <w:spacing w:line="312" w:lineRule="auto"/>
        <w:ind w:firstLine="567"/>
      </w:pPr>
      <w:r w:rsidRPr="00B93182">
        <w:t>C. Axit nucleic được cấu tạo theo nguyên tắc bán bảo tồn và nguyên tắc bổ sung</w:t>
      </w:r>
    </w:p>
    <w:p w:rsidR="00945744" w:rsidRPr="00B93182" w:rsidRDefault="00945744" w:rsidP="00945744">
      <w:pPr>
        <w:tabs>
          <w:tab w:val="left" w:pos="2977"/>
          <w:tab w:val="left" w:pos="5387"/>
          <w:tab w:val="left" w:pos="7797"/>
        </w:tabs>
        <w:spacing w:line="312" w:lineRule="auto"/>
        <w:ind w:firstLine="567"/>
      </w:pPr>
      <w:r w:rsidRPr="00B93182">
        <w:t>D. Có 2 loại axit nucleic: axit đêôxiribonucleic (ADN) và axit ribonucleic (ARN)</w:t>
      </w:r>
    </w:p>
    <w:p w:rsidR="00945744" w:rsidRPr="00B93182" w:rsidRDefault="00945744" w:rsidP="00945744">
      <w:pPr>
        <w:tabs>
          <w:tab w:val="left" w:pos="2977"/>
          <w:tab w:val="left" w:pos="5387"/>
          <w:tab w:val="left" w:pos="7797"/>
        </w:tabs>
        <w:spacing w:line="312" w:lineRule="auto"/>
      </w:pPr>
      <w:r w:rsidRPr="00B93182">
        <w:t>Câu 11: Cấu trúc không gian của phân tử ADN có đường kính không đổi do</w:t>
      </w:r>
    </w:p>
    <w:p w:rsidR="00945744" w:rsidRPr="00B93182" w:rsidRDefault="00945744" w:rsidP="00945744">
      <w:pPr>
        <w:tabs>
          <w:tab w:val="left" w:pos="2977"/>
          <w:tab w:val="left" w:pos="5387"/>
          <w:tab w:val="left" w:pos="7797"/>
        </w:tabs>
        <w:spacing w:line="312" w:lineRule="auto"/>
        <w:ind w:firstLine="567"/>
      </w:pPr>
      <w:r w:rsidRPr="00B93182">
        <w:t>A. Một bazo nito có kích thước lớn (A hoặc G) liên kết bổ sung với một bazo nito có kích thước nhỏ (T hoặc X)</w:t>
      </w:r>
    </w:p>
    <w:p w:rsidR="00945744" w:rsidRPr="00B93182" w:rsidRDefault="00945744" w:rsidP="00945744">
      <w:pPr>
        <w:tabs>
          <w:tab w:val="left" w:pos="2977"/>
          <w:tab w:val="left" w:pos="5387"/>
          <w:tab w:val="left" w:pos="7797"/>
        </w:tabs>
        <w:spacing w:line="312" w:lineRule="auto"/>
        <w:ind w:firstLine="567"/>
      </w:pPr>
      <w:r w:rsidRPr="00B93182">
        <w:t>B. Các nucleotit trên một mạch đơn liên kết theo nguyên tắc đa phân</w:t>
      </w:r>
    </w:p>
    <w:p w:rsidR="00945744" w:rsidRPr="00B93182" w:rsidRDefault="00945744" w:rsidP="00945744">
      <w:pPr>
        <w:tabs>
          <w:tab w:val="left" w:pos="2977"/>
          <w:tab w:val="left" w:pos="5387"/>
          <w:tab w:val="left" w:pos="7797"/>
        </w:tabs>
        <w:spacing w:line="312" w:lineRule="auto"/>
        <w:ind w:firstLine="567"/>
      </w:pPr>
      <w:r w:rsidRPr="00B93182">
        <w:t>C. Các bazo nito giữa hai mạch đơn liên kết với nhau bằng liên kết hidro</w:t>
      </w:r>
    </w:p>
    <w:p w:rsidR="00945744" w:rsidRPr="00B93182" w:rsidRDefault="00945744" w:rsidP="00945744">
      <w:pPr>
        <w:tabs>
          <w:tab w:val="left" w:pos="2977"/>
          <w:tab w:val="left" w:pos="5387"/>
          <w:tab w:val="left" w:pos="7797"/>
        </w:tabs>
        <w:spacing w:line="312" w:lineRule="auto"/>
        <w:ind w:firstLine="567"/>
      </w:pPr>
      <w:r w:rsidRPr="00B93182">
        <w:t>D. Hai bazo nito có kích thước bé liên kết với nhau, hai bazo nito có kích thước lớn liên kết với nhau</w:t>
      </w:r>
    </w:p>
    <w:p w:rsidR="00945744" w:rsidRPr="00B93182" w:rsidRDefault="00945744" w:rsidP="00945744">
      <w:pPr>
        <w:tabs>
          <w:tab w:val="left" w:pos="2977"/>
          <w:tab w:val="left" w:pos="5387"/>
          <w:tab w:val="left" w:pos="7797"/>
        </w:tabs>
        <w:spacing w:line="312" w:lineRule="auto"/>
      </w:pPr>
      <w:r w:rsidRPr="00B93182">
        <w:t>Câu 12: Trình tự sắp xếp các nucleotit trên mạch 1 của một đoạn phân tử ADN xoắn kép là – ATTTGGGXXXGAGGX -.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50    </w:t>
      </w:r>
      <w:r>
        <w:tab/>
      </w:r>
      <w:r w:rsidRPr="00B93182">
        <w:t>B. 40    </w:t>
      </w:r>
      <w:r>
        <w:tab/>
      </w:r>
      <w:r w:rsidRPr="00B93182">
        <w:t>C. 30   </w:t>
      </w:r>
      <w:r>
        <w:tab/>
      </w:r>
      <w:r w:rsidRPr="00B93182">
        <w:t>D. 20</w:t>
      </w:r>
    </w:p>
    <w:p w:rsidR="00945744" w:rsidRPr="00B93182" w:rsidRDefault="00945744" w:rsidP="00945744">
      <w:pPr>
        <w:tabs>
          <w:tab w:val="left" w:pos="2977"/>
          <w:tab w:val="left" w:pos="5387"/>
          <w:tab w:val="left" w:pos="7797"/>
        </w:tabs>
        <w:spacing w:line="312" w:lineRule="auto"/>
      </w:pPr>
      <w:r w:rsidRPr="00B93182">
        <w:t>Câu 13: Chiều dài của một phân tử ADN à 5100 Ǻ. Tổng số nucleotit của ADN đó là</w:t>
      </w:r>
    </w:p>
    <w:p w:rsidR="00945744" w:rsidRPr="00B93182" w:rsidRDefault="00945744" w:rsidP="00945744">
      <w:pPr>
        <w:tabs>
          <w:tab w:val="left" w:pos="1140"/>
          <w:tab w:val="left" w:pos="2977"/>
          <w:tab w:val="left" w:pos="5387"/>
          <w:tab w:val="left" w:pos="7797"/>
        </w:tabs>
        <w:spacing w:line="312" w:lineRule="auto"/>
        <w:ind w:firstLine="567"/>
      </w:pPr>
      <w:r w:rsidRPr="00B93182">
        <w:t>A. 3000    </w:t>
      </w:r>
      <w:r>
        <w:tab/>
      </w:r>
      <w:r w:rsidRPr="00B93182">
        <w:t>B. 1500    </w:t>
      </w:r>
      <w:r>
        <w:tab/>
      </w:r>
      <w:r w:rsidRPr="00B93182">
        <w:t>C. 2000    </w:t>
      </w:r>
      <w:r>
        <w:tab/>
      </w:r>
      <w:r w:rsidRPr="00B93182">
        <w:t>D. 3500</w:t>
      </w:r>
    </w:p>
    <w:p w:rsidR="00945744" w:rsidRPr="00B93182" w:rsidRDefault="00945744" w:rsidP="00945744">
      <w:pPr>
        <w:tabs>
          <w:tab w:val="left" w:pos="2977"/>
          <w:tab w:val="left" w:pos="5387"/>
          <w:tab w:val="left" w:pos="7797"/>
        </w:tabs>
        <w:spacing w:line="312" w:lineRule="auto"/>
      </w:pPr>
      <w:r w:rsidRPr="00B93182">
        <w:t>Câu 14: Một đoạn phân tử ADN có tổng số 150 chu kì xoắn và addenin chiếm 20% tổng số nucleotit.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3000    </w:t>
      </w:r>
      <w:r>
        <w:tab/>
      </w:r>
      <w:r w:rsidRPr="00B93182">
        <w:t>B. 3100    </w:t>
      </w:r>
      <w:r>
        <w:tab/>
      </w:r>
      <w:r w:rsidRPr="00B93182">
        <w:t>C. 3600    </w:t>
      </w:r>
      <w:r>
        <w:tab/>
      </w:r>
      <w:r w:rsidRPr="00B93182">
        <w:t>D. 3900</w:t>
      </w:r>
    </w:p>
    <w:p w:rsidR="00945744" w:rsidRPr="00B93182" w:rsidRDefault="00945744" w:rsidP="00945744">
      <w:pPr>
        <w:tabs>
          <w:tab w:val="left" w:pos="2977"/>
          <w:tab w:val="left" w:pos="5387"/>
          <w:tab w:val="left" w:pos="7797"/>
        </w:tabs>
        <w:spacing w:line="312" w:lineRule="auto"/>
      </w:pPr>
      <w:r w:rsidRPr="00B93182">
        <w:t>Câu 15: Nhận định nào sau đây không đúng?</w:t>
      </w:r>
    </w:p>
    <w:p w:rsidR="00945744" w:rsidRPr="00B93182" w:rsidRDefault="00945744" w:rsidP="00945744">
      <w:pPr>
        <w:tabs>
          <w:tab w:val="left" w:pos="2977"/>
          <w:tab w:val="left" w:pos="5387"/>
          <w:tab w:val="left" w:pos="7797"/>
        </w:tabs>
        <w:spacing w:line="312" w:lineRule="auto"/>
        <w:ind w:firstLine="567"/>
      </w:pPr>
      <w:r w:rsidRPr="00B93182">
        <w:t>A. ở một số loài virut, thông tin di truyền được lưu giữ trên phân tử ARN</w:t>
      </w:r>
    </w:p>
    <w:p w:rsidR="00945744" w:rsidRPr="00B93182" w:rsidRDefault="00945744" w:rsidP="00945744">
      <w:pPr>
        <w:tabs>
          <w:tab w:val="left" w:pos="2977"/>
          <w:tab w:val="left" w:pos="5387"/>
          <w:tab w:val="left" w:pos="7797"/>
        </w:tabs>
        <w:spacing w:line="312" w:lineRule="auto"/>
        <w:ind w:firstLine="567"/>
      </w:pPr>
      <w:r w:rsidRPr="00B93182">
        <w:t>B. ở vi khuẩn, thông tin di truyền được lưu trữ trên 1 phân tử ADN mạch vòng, xoắn kép</w:t>
      </w:r>
    </w:p>
    <w:p w:rsidR="00945744" w:rsidRDefault="00945744" w:rsidP="00945744">
      <w:pPr>
        <w:tabs>
          <w:tab w:val="left" w:pos="2977"/>
          <w:tab w:val="left" w:pos="5387"/>
          <w:tab w:val="left" w:pos="7797"/>
        </w:tabs>
        <w:spacing w:line="312" w:lineRule="auto"/>
        <w:ind w:firstLine="567"/>
      </w:pPr>
      <w:r w:rsidRPr="00B93182">
        <w:lastRenderedPageBreak/>
        <w:t>C. ở sinh vật nhân thực thông tin di truyền được lưu giữ trên các phân tử ADN mạch thẳng, xoắn kép</w:t>
      </w:r>
      <w:r>
        <w:t>.</w:t>
      </w:r>
    </w:p>
    <w:p w:rsidR="00945744" w:rsidRPr="00B93182" w:rsidRDefault="00945744" w:rsidP="00945744">
      <w:pPr>
        <w:tabs>
          <w:tab w:val="left" w:pos="2977"/>
          <w:tab w:val="left" w:pos="5387"/>
          <w:tab w:val="left" w:pos="7797"/>
        </w:tabs>
        <w:spacing w:line="312" w:lineRule="auto"/>
        <w:ind w:firstLine="567"/>
      </w:pPr>
      <w:r>
        <w:t>D. ở sinh vật nhân sơ</w:t>
      </w:r>
      <w:r w:rsidRPr="00B93182">
        <w:t xml:space="preserve"> thông tin di truyền được lưu giữ trên các phân tử ADN mạch thẳng, xoắn kép</w:t>
      </w:r>
    </w:p>
    <w:p w:rsidR="00945744" w:rsidRPr="00B93182" w:rsidRDefault="00945744" w:rsidP="00945744">
      <w:pPr>
        <w:tabs>
          <w:tab w:val="left" w:pos="2977"/>
          <w:tab w:val="left" w:pos="5387"/>
          <w:tab w:val="left" w:pos="7797"/>
        </w:tabs>
        <w:spacing w:line="312" w:lineRule="auto"/>
      </w:pPr>
      <w:r w:rsidRPr="00B93182">
        <w:t>Câu 16: Phân tử rARN làm nhiệm vụ</w:t>
      </w:r>
    </w:p>
    <w:p w:rsidR="00945744" w:rsidRPr="00B93182" w:rsidRDefault="00945744" w:rsidP="00945744">
      <w:pPr>
        <w:tabs>
          <w:tab w:val="left" w:pos="2977"/>
          <w:tab w:val="left" w:pos="5387"/>
          <w:tab w:val="left" w:pos="7797"/>
        </w:tabs>
        <w:spacing w:line="312" w:lineRule="auto"/>
        <w:ind w:firstLine="567"/>
      </w:pPr>
      <w:r w:rsidRPr="00B93182">
        <w:t>A. Truyền đạt thông tin di truyền từ nhân tới tế bào chất</w:t>
      </w:r>
    </w:p>
    <w:p w:rsidR="00945744" w:rsidRPr="00B93182" w:rsidRDefault="00945744" w:rsidP="00945744">
      <w:pPr>
        <w:tabs>
          <w:tab w:val="left" w:pos="2977"/>
          <w:tab w:val="left" w:pos="5387"/>
          <w:tab w:val="left" w:pos="7797"/>
        </w:tabs>
        <w:spacing w:line="312" w:lineRule="auto"/>
        <w:ind w:firstLine="567"/>
      </w:pPr>
      <w:r w:rsidRPr="00B93182">
        <w:t>B. Vận chuyển các axit amin tới riboxom để tổng hợp protein</w:t>
      </w:r>
    </w:p>
    <w:p w:rsidR="00945744" w:rsidRPr="00B93182" w:rsidRDefault="00945744" w:rsidP="00945744">
      <w:pPr>
        <w:tabs>
          <w:tab w:val="left" w:pos="2977"/>
          <w:tab w:val="left" w:pos="5387"/>
          <w:tab w:val="left" w:pos="7797"/>
        </w:tabs>
        <w:spacing w:line="312" w:lineRule="auto"/>
        <w:ind w:firstLine="567"/>
      </w:pPr>
      <w:r w:rsidRPr="00B93182">
        <w:t>C. Tham gia cấu tạo nên riboxom</w:t>
      </w:r>
    </w:p>
    <w:p w:rsidR="00945744" w:rsidRPr="00B93182" w:rsidRDefault="00945744" w:rsidP="00945744">
      <w:pPr>
        <w:tabs>
          <w:tab w:val="left" w:pos="2977"/>
          <w:tab w:val="left" w:pos="5387"/>
          <w:tab w:val="left" w:pos="7797"/>
        </w:tabs>
        <w:spacing w:line="312" w:lineRule="auto"/>
        <w:ind w:firstLine="567"/>
      </w:pPr>
      <w:r w:rsidRPr="00B93182">
        <w:t>D. Lưu giữ thông tin di truyền</w:t>
      </w:r>
    </w:p>
    <w:p w:rsidR="00945744" w:rsidRPr="00FF3026" w:rsidRDefault="00945744" w:rsidP="00945744">
      <w:pPr>
        <w:tabs>
          <w:tab w:val="left" w:pos="1140"/>
        </w:tabs>
        <w:spacing w:line="312" w:lineRule="auto"/>
        <w:rPr>
          <w:b/>
        </w:rPr>
      </w:pPr>
      <w:r w:rsidRPr="00FF3026">
        <w:rPr>
          <w:b/>
        </w:rPr>
        <w:t>II/ PHẦN TỰ LUẬN: (6đ)</w:t>
      </w:r>
    </w:p>
    <w:p w:rsidR="00945744" w:rsidRPr="00B93182" w:rsidRDefault="00945744" w:rsidP="00945744">
      <w:pPr>
        <w:tabs>
          <w:tab w:val="left" w:pos="1140"/>
        </w:tabs>
        <w:spacing w:line="312" w:lineRule="auto"/>
      </w:pPr>
      <w:r w:rsidRPr="00B93182">
        <w:t>Câu 1: Trình bày các bật cấu trúc và chức năng của Protein? (Cho ví dụ theo từng chức năng)</w:t>
      </w:r>
    </w:p>
    <w:p w:rsidR="00945744" w:rsidRPr="00B93182" w:rsidRDefault="00945744" w:rsidP="00945744">
      <w:pPr>
        <w:tabs>
          <w:tab w:val="left" w:pos="1140"/>
        </w:tabs>
        <w:spacing w:line="312" w:lineRule="auto"/>
      </w:pPr>
      <w:r w:rsidRPr="00B93182">
        <w:t>Câu 2: Nêu cấu trúc chung của phân tử ARN? Cấu trúc, chức năng của từng loại ARN?</w:t>
      </w:r>
    </w:p>
    <w:p w:rsidR="00945744" w:rsidRPr="00B93182" w:rsidRDefault="00945744" w:rsidP="00945744">
      <w:pPr>
        <w:tabs>
          <w:tab w:val="left" w:pos="1140"/>
        </w:tabs>
        <w:spacing w:line="312" w:lineRule="auto"/>
      </w:pPr>
      <w:r w:rsidRPr="00B93182">
        <w:t xml:space="preserve">Câu 3: Một mạch của đoạn phân tử ADN có trình tự nucleotit: </w:t>
      </w:r>
    </w:p>
    <w:p w:rsidR="00945744" w:rsidRPr="00B93182" w:rsidRDefault="00945744" w:rsidP="00945744">
      <w:pPr>
        <w:tabs>
          <w:tab w:val="left" w:pos="1140"/>
        </w:tabs>
        <w:spacing w:line="312" w:lineRule="auto"/>
        <w:jc w:val="center"/>
      </w:pPr>
      <w:r w:rsidRPr="00B93182">
        <w:t>-AATGXGTXGGXATTXGAAXGTAGXXTAGXA-</w:t>
      </w:r>
    </w:p>
    <w:p w:rsidR="00945744" w:rsidRPr="00B93182" w:rsidRDefault="00945744" w:rsidP="00945744">
      <w:pPr>
        <w:tabs>
          <w:tab w:val="left" w:pos="567"/>
        </w:tabs>
        <w:spacing w:line="312" w:lineRule="auto"/>
      </w:pPr>
      <w:r w:rsidRPr="00B93182">
        <w:tab/>
        <w:t>a/ Trình bày trình tự của mạch còn lại?</w:t>
      </w:r>
    </w:p>
    <w:p w:rsidR="00945744" w:rsidRPr="00B93182" w:rsidRDefault="00945744" w:rsidP="00945744">
      <w:pPr>
        <w:tabs>
          <w:tab w:val="left" w:pos="567"/>
        </w:tabs>
        <w:spacing w:line="312" w:lineRule="auto"/>
      </w:pPr>
      <w:r w:rsidRPr="00B93182">
        <w:tab/>
        <w:t>b/ Đoạn phân tử ADN đó có bao nhiêu liên kết Hidro?</w:t>
      </w:r>
    </w:p>
    <w:p w:rsidR="00945744" w:rsidRDefault="00945744" w:rsidP="00945744">
      <w:pPr>
        <w:tabs>
          <w:tab w:val="left" w:pos="567"/>
        </w:tabs>
        <w:spacing w:line="312" w:lineRule="auto"/>
      </w:pPr>
      <w:r>
        <w:tab/>
      </w:r>
      <w:r w:rsidRPr="00B93182">
        <w:t xml:space="preserve">c/ Đoạn phân tử </w:t>
      </w:r>
      <w:r>
        <w:t>AND</w:t>
      </w:r>
      <w:r w:rsidRPr="00B93182">
        <w:t xml:space="preserve"> trên thực hiện quá trình sao mã Marn, viết trình tự nucleotit của phân tử Marn đó?</w:t>
      </w:r>
    </w:p>
    <w:p w:rsidR="00945744" w:rsidRPr="00B93182" w:rsidRDefault="00945744" w:rsidP="00945744">
      <w:pPr>
        <w:tabs>
          <w:tab w:val="left" w:pos="567"/>
        </w:tabs>
        <w:spacing w:line="312" w:lineRule="auto"/>
      </w:pPr>
      <w:r w:rsidRPr="00B93182">
        <w:tab/>
        <w:t xml:space="preserve">d/ Cho biết chiều dài và khối lượng của phân tử </w:t>
      </w:r>
      <w:r>
        <w:t>AND đó?</w:t>
      </w:r>
    </w:p>
    <w:p w:rsidR="00945744" w:rsidRDefault="00945744" w:rsidP="00945744">
      <w:pPr>
        <w:jc w:val="center"/>
      </w:pPr>
      <w:r>
        <w:t>-----------------------------------</w:t>
      </w:r>
    </w:p>
    <w:p w:rsidR="00945744" w:rsidRDefault="00945744" w:rsidP="00945744">
      <w:pPr>
        <w:jc w:val="center"/>
        <w:rPr>
          <w:b/>
          <w:color w:val="FF0000"/>
        </w:rPr>
      </w:pPr>
      <w:r w:rsidRPr="00945744">
        <w:rPr>
          <w:b/>
          <w:color w:val="FF0000"/>
        </w:rPr>
        <w:t>ĐÁP ÁN</w:t>
      </w:r>
    </w:p>
    <w:p w:rsidR="00945744" w:rsidRPr="00945744" w:rsidRDefault="00945744" w:rsidP="00945744">
      <w:pPr>
        <w:rPr>
          <w:b/>
          <w:color w:val="000000"/>
        </w:rPr>
      </w:pPr>
      <w:r w:rsidRPr="00945744">
        <w:rPr>
          <w:b/>
          <w:color w:val="000000"/>
        </w:rPr>
        <w:t>I. TRẮC NGHIỆM</w:t>
      </w:r>
    </w:p>
    <w:p w:rsidR="002179E4" w:rsidRDefault="002179E4" w:rsidP="002179E4">
      <w:pPr>
        <w:rPr>
          <w:u w:val="single"/>
        </w:rPr>
      </w:pPr>
    </w:p>
    <w:tbl>
      <w:tblPr>
        <w:tblW w:w="72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2"/>
        <w:gridCol w:w="452"/>
        <w:gridCol w:w="452"/>
        <w:gridCol w:w="453"/>
        <w:gridCol w:w="453"/>
        <w:gridCol w:w="453"/>
        <w:gridCol w:w="452"/>
        <w:gridCol w:w="452"/>
        <w:gridCol w:w="453"/>
        <w:gridCol w:w="456"/>
        <w:gridCol w:w="456"/>
        <w:gridCol w:w="456"/>
        <w:gridCol w:w="456"/>
        <w:gridCol w:w="456"/>
        <w:gridCol w:w="456"/>
        <w:gridCol w:w="456"/>
      </w:tblGrid>
      <w:tr w:rsidR="00945744" w:rsidRPr="00945744" w:rsidTr="00945744">
        <w:trPr>
          <w:trHeight w:val="325"/>
        </w:trPr>
        <w:tc>
          <w:tcPr>
            <w:tcW w:w="454" w:type="dxa"/>
            <w:shd w:val="clear" w:color="auto" w:fill="92D050"/>
          </w:tcPr>
          <w:p w:rsidR="002179E4" w:rsidRPr="00945744" w:rsidRDefault="002179E4" w:rsidP="0036184B">
            <w:pPr>
              <w:jc w:val="center"/>
              <w:rPr>
                <w:color w:val="0070C0"/>
              </w:rPr>
            </w:pPr>
            <w:r w:rsidRPr="00945744">
              <w:rPr>
                <w:color w:val="0070C0"/>
              </w:rPr>
              <w:t>1</w:t>
            </w:r>
          </w:p>
        </w:tc>
        <w:tc>
          <w:tcPr>
            <w:tcW w:w="454" w:type="dxa"/>
            <w:shd w:val="clear" w:color="auto" w:fill="92D050"/>
          </w:tcPr>
          <w:p w:rsidR="002179E4" w:rsidRPr="00945744" w:rsidRDefault="002179E4" w:rsidP="0036184B">
            <w:pPr>
              <w:jc w:val="center"/>
              <w:rPr>
                <w:color w:val="0070C0"/>
              </w:rPr>
            </w:pPr>
            <w:r w:rsidRPr="00945744">
              <w:rPr>
                <w:color w:val="0070C0"/>
              </w:rPr>
              <w:t>2</w:t>
            </w:r>
          </w:p>
        </w:tc>
        <w:tc>
          <w:tcPr>
            <w:tcW w:w="454" w:type="dxa"/>
            <w:shd w:val="clear" w:color="auto" w:fill="92D050"/>
          </w:tcPr>
          <w:p w:rsidR="002179E4" w:rsidRPr="00945744" w:rsidRDefault="002179E4" w:rsidP="0036184B">
            <w:pPr>
              <w:jc w:val="center"/>
              <w:rPr>
                <w:color w:val="0070C0"/>
              </w:rPr>
            </w:pPr>
            <w:r w:rsidRPr="00945744">
              <w:rPr>
                <w:color w:val="0070C0"/>
              </w:rPr>
              <w:t>3</w:t>
            </w:r>
          </w:p>
        </w:tc>
        <w:tc>
          <w:tcPr>
            <w:tcW w:w="454" w:type="dxa"/>
            <w:shd w:val="clear" w:color="auto" w:fill="92D050"/>
          </w:tcPr>
          <w:p w:rsidR="002179E4" w:rsidRPr="00945744" w:rsidRDefault="002179E4" w:rsidP="0036184B">
            <w:pPr>
              <w:jc w:val="center"/>
              <w:rPr>
                <w:color w:val="0070C0"/>
              </w:rPr>
            </w:pPr>
            <w:r w:rsidRPr="00945744">
              <w:rPr>
                <w:color w:val="0070C0"/>
              </w:rPr>
              <w:t>4</w:t>
            </w:r>
          </w:p>
        </w:tc>
        <w:tc>
          <w:tcPr>
            <w:tcW w:w="454" w:type="dxa"/>
            <w:shd w:val="clear" w:color="auto" w:fill="92D050"/>
          </w:tcPr>
          <w:p w:rsidR="002179E4" w:rsidRPr="00945744" w:rsidRDefault="002179E4" w:rsidP="0036184B">
            <w:pPr>
              <w:jc w:val="center"/>
              <w:rPr>
                <w:color w:val="0070C0"/>
              </w:rPr>
            </w:pPr>
            <w:r w:rsidRPr="00945744">
              <w:rPr>
                <w:color w:val="0070C0"/>
              </w:rPr>
              <w:t>5</w:t>
            </w:r>
          </w:p>
        </w:tc>
        <w:tc>
          <w:tcPr>
            <w:tcW w:w="454" w:type="dxa"/>
            <w:shd w:val="clear" w:color="auto" w:fill="92D050"/>
          </w:tcPr>
          <w:p w:rsidR="002179E4" w:rsidRPr="00945744" w:rsidRDefault="002179E4" w:rsidP="0036184B">
            <w:pPr>
              <w:jc w:val="center"/>
              <w:rPr>
                <w:color w:val="0070C0"/>
              </w:rPr>
            </w:pPr>
            <w:r w:rsidRPr="00945744">
              <w:rPr>
                <w:color w:val="0070C0"/>
              </w:rPr>
              <w:t>6</w:t>
            </w:r>
          </w:p>
        </w:tc>
        <w:tc>
          <w:tcPr>
            <w:tcW w:w="454" w:type="dxa"/>
            <w:shd w:val="clear" w:color="auto" w:fill="92D050"/>
          </w:tcPr>
          <w:p w:rsidR="002179E4" w:rsidRPr="00945744" w:rsidRDefault="002179E4" w:rsidP="0036184B">
            <w:pPr>
              <w:jc w:val="center"/>
              <w:rPr>
                <w:color w:val="0070C0"/>
              </w:rPr>
            </w:pPr>
            <w:r w:rsidRPr="00945744">
              <w:rPr>
                <w:color w:val="0070C0"/>
              </w:rPr>
              <w:t>7</w:t>
            </w:r>
          </w:p>
        </w:tc>
        <w:tc>
          <w:tcPr>
            <w:tcW w:w="454" w:type="dxa"/>
            <w:shd w:val="clear" w:color="auto" w:fill="92D050"/>
          </w:tcPr>
          <w:p w:rsidR="002179E4" w:rsidRPr="00945744" w:rsidRDefault="002179E4" w:rsidP="0036184B">
            <w:pPr>
              <w:jc w:val="center"/>
              <w:rPr>
                <w:color w:val="0070C0"/>
              </w:rPr>
            </w:pPr>
            <w:r w:rsidRPr="00945744">
              <w:rPr>
                <w:color w:val="0070C0"/>
              </w:rPr>
              <w:t>8</w:t>
            </w:r>
          </w:p>
        </w:tc>
        <w:tc>
          <w:tcPr>
            <w:tcW w:w="454" w:type="dxa"/>
            <w:shd w:val="clear" w:color="auto" w:fill="92D050"/>
          </w:tcPr>
          <w:p w:rsidR="002179E4" w:rsidRPr="00945744" w:rsidRDefault="002179E4" w:rsidP="0036184B">
            <w:pPr>
              <w:jc w:val="center"/>
              <w:rPr>
                <w:color w:val="0070C0"/>
              </w:rPr>
            </w:pPr>
            <w:r w:rsidRPr="00945744">
              <w:rPr>
                <w:color w:val="0070C0"/>
              </w:rPr>
              <w:t>9</w:t>
            </w:r>
          </w:p>
        </w:tc>
        <w:tc>
          <w:tcPr>
            <w:tcW w:w="454" w:type="dxa"/>
            <w:shd w:val="clear" w:color="auto" w:fill="92D050"/>
          </w:tcPr>
          <w:p w:rsidR="002179E4" w:rsidRPr="00945744" w:rsidRDefault="002179E4" w:rsidP="0036184B">
            <w:pPr>
              <w:jc w:val="center"/>
              <w:rPr>
                <w:color w:val="0070C0"/>
              </w:rPr>
            </w:pPr>
            <w:r w:rsidRPr="00945744">
              <w:rPr>
                <w:color w:val="0070C0"/>
              </w:rPr>
              <w:t>10</w:t>
            </w:r>
          </w:p>
        </w:tc>
        <w:tc>
          <w:tcPr>
            <w:tcW w:w="454" w:type="dxa"/>
            <w:shd w:val="clear" w:color="auto" w:fill="92D050"/>
          </w:tcPr>
          <w:p w:rsidR="002179E4" w:rsidRPr="00945744" w:rsidRDefault="002179E4" w:rsidP="0036184B">
            <w:pPr>
              <w:jc w:val="center"/>
              <w:rPr>
                <w:color w:val="0070C0"/>
              </w:rPr>
            </w:pPr>
            <w:r w:rsidRPr="00945744">
              <w:rPr>
                <w:color w:val="0070C0"/>
              </w:rPr>
              <w:t>11</w:t>
            </w:r>
          </w:p>
        </w:tc>
        <w:tc>
          <w:tcPr>
            <w:tcW w:w="454" w:type="dxa"/>
            <w:shd w:val="clear" w:color="auto" w:fill="92D050"/>
          </w:tcPr>
          <w:p w:rsidR="002179E4" w:rsidRPr="00945744" w:rsidRDefault="002179E4" w:rsidP="0036184B">
            <w:pPr>
              <w:jc w:val="center"/>
              <w:rPr>
                <w:color w:val="0070C0"/>
              </w:rPr>
            </w:pPr>
            <w:r w:rsidRPr="00945744">
              <w:rPr>
                <w:color w:val="0070C0"/>
              </w:rPr>
              <w:t>12</w:t>
            </w:r>
          </w:p>
        </w:tc>
        <w:tc>
          <w:tcPr>
            <w:tcW w:w="454" w:type="dxa"/>
            <w:shd w:val="clear" w:color="auto" w:fill="92D050"/>
          </w:tcPr>
          <w:p w:rsidR="002179E4" w:rsidRPr="00945744" w:rsidRDefault="002179E4" w:rsidP="0036184B">
            <w:pPr>
              <w:jc w:val="center"/>
              <w:rPr>
                <w:color w:val="0070C0"/>
              </w:rPr>
            </w:pPr>
            <w:r w:rsidRPr="00945744">
              <w:rPr>
                <w:color w:val="0070C0"/>
              </w:rPr>
              <w:t>13</w:t>
            </w:r>
          </w:p>
        </w:tc>
        <w:tc>
          <w:tcPr>
            <w:tcW w:w="454" w:type="dxa"/>
            <w:shd w:val="clear" w:color="auto" w:fill="92D050"/>
          </w:tcPr>
          <w:p w:rsidR="002179E4" w:rsidRPr="00945744" w:rsidRDefault="002179E4" w:rsidP="0036184B">
            <w:pPr>
              <w:jc w:val="center"/>
              <w:rPr>
                <w:color w:val="0070C0"/>
              </w:rPr>
            </w:pPr>
            <w:r w:rsidRPr="00945744">
              <w:rPr>
                <w:color w:val="0070C0"/>
              </w:rPr>
              <w:t>14</w:t>
            </w:r>
          </w:p>
        </w:tc>
        <w:tc>
          <w:tcPr>
            <w:tcW w:w="454" w:type="dxa"/>
            <w:shd w:val="clear" w:color="auto" w:fill="92D050"/>
          </w:tcPr>
          <w:p w:rsidR="002179E4" w:rsidRPr="00945744" w:rsidRDefault="002179E4" w:rsidP="0036184B">
            <w:pPr>
              <w:jc w:val="center"/>
              <w:rPr>
                <w:color w:val="0070C0"/>
              </w:rPr>
            </w:pPr>
            <w:r w:rsidRPr="00945744">
              <w:rPr>
                <w:color w:val="0070C0"/>
              </w:rPr>
              <w:t>15</w:t>
            </w:r>
          </w:p>
        </w:tc>
        <w:tc>
          <w:tcPr>
            <w:tcW w:w="454" w:type="dxa"/>
            <w:shd w:val="clear" w:color="auto" w:fill="92D050"/>
          </w:tcPr>
          <w:p w:rsidR="002179E4" w:rsidRPr="00945744" w:rsidRDefault="002179E4" w:rsidP="0036184B">
            <w:pPr>
              <w:jc w:val="center"/>
              <w:rPr>
                <w:color w:val="0070C0"/>
              </w:rPr>
            </w:pPr>
            <w:r w:rsidRPr="00945744">
              <w:rPr>
                <w:color w:val="0070C0"/>
              </w:rPr>
              <w:t>16</w:t>
            </w:r>
          </w:p>
        </w:tc>
      </w:tr>
      <w:tr w:rsidR="00945744" w:rsidRPr="00945744" w:rsidTr="00945744">
        <w:trPr>
          <w:trHeight w:val="342"/>
        </w:trPr>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C</w:t>
            </w:r>
          </w:p>
        </w:tc>
      </w:tr>
    </w:tbl>
    <w:p w:rsidR="002179E4" w:rsidRDefault="002179E4" w:rsidP="002179E4">
      <w:pPr>
        <w:rPr>
          <w:u w:val="single"/>
        </w:rPr>
      </w:pPr>
    </w:p>
    <w:p w:rsidR="00945744" w:rsidRPr="00945744" w:rsidRDefault="00945744" w:rsidP="002179E4">
      <w:pPr>
        <w:rPr>
          <w:b/>
        </w:rPr>
      </w:pPr>
      <w:r w:rsidRPr="00945744">
        <w:rPr>
          <w:b/>
        </w:rPr>
        <w:t>II. TỰ LUẬN</w:t>
      </w:r>
    </w:p>
    <w:p w:rsidR="002179E4" w:rsidRDefault="002179E4" w:rsidP="002179E4">
      <w:pPr>
        <w:tabs>
          <w:tab w:val="left" w:pos="1140"/>
        </w:tabs>
      </w:pPr>
      <w:r>
        <w:t>Câu 1: Trình bày các bật cấu trúc và chức năng của Protein? (Cho ví dụ theo từng chức năng)</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Cấu trúc nên tế bào và cơ thể</w:t>
      </w:r>
      <w:r>
        <w:rPr>
          <w:lang w:val="pt-BR"/>
        </w:rPr>
        <w:t>. VD: colgen</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Dự trữ</w:t>
      </w:r>
      <w:r w:rsidRPr="00C40FAF">
        <w:rPr>
          <w:lang w:val="vi-VN"/>
        </w:rPr>
        <w:t xml:space="preserve"> </w:t>
      </w:r>
      <w:r w:rsidRPr="00C40FAF">
        <w:rPr>
          <w:lang w:val="pt-BR"/>
        </w:rPr>
        <w:t>axit amin</w:t>
      </w:r>
      <w:r>
        <w:rPr>
          <w:lang w:val="pt-BR"/>
        </w:rPr>
        <w:t>. VD: protein sữa</w:t>
      </w:r>
    </w:p>
    <w:p w:rsidR="002179E4" w:rsidRPr="00C40FAF" w:rsidRDefault="002179E4" w:rsidP="002179E4">
      <w:pPr>
        <w:ind w:firstLine="720"/>
        <w:rPr>
          <w:lang w:val="vi-VN"/>
        </w:rPr>
      </w:pPr>
      <w:r w:rsidRPr="00C40FAF">
        <w:rPr>
          <w:lang w:val="pt-BR"/>
        </w:rPr>
        <w:t>*</w:t>
      </w:r>
      <w:r w:rsidRPr="00C40FAF">
        <w:rPr>
          <w:lang w:val="vi-VN"/>
        </w:rPr>
        <w:t xml:space="preserve"> Vậ</w:t>
      </w:r>
      <w:r w:rsidRPr="00C40FAF">
        <w:rPr>
          <w:lang w:val="pt-BR"/>
        </w:rPr>
        <w:t>n chuyển</w:t>
      </w:r>
      <w:r>
        <w:rPr>
          <w:lang w:val="pt-BR"/>
        </w:rPr>
        <w:t>. VD: hemoglobin</w:t>
      </w:r>
    </w:p>
    <w:p w:rsidR="002179E4" w:rsidRPr="00C40FAF" w:rsidRDefault="002179E4" w:rsidP="002179E4">
      <w:pPr>
        <w:ind w:firstLine="720"/>
      </w:pPr>
      <w:r w:rsidRPr="00C40FAF">
        <w:rPr>
          <w:lang w:val="vi-VN"/>
        </w:rPr>
        <w:t>* B</w:t>
      </w:r>
      <w:r>
        <w:t>ảo</w:t>
      </w:r>
      <w:r w:rsidRPr="00C40FAF">
        <w:rPr>
          <w:lang w:val="vi-VN"/>
        </w:rPr>
        <w:t xml:space="preserve"> v</w:t>
      </w:r>
      <w:r>
        <w:t>ệ. VD: các kháng thể</w:t>
      </w:r>
    </w:p>
    <w:p w:rsidR="002179E4" w:rsidRPr="00C40FAF" w:rsidRDefault="002179E4" w:rsidP="002179E4">
      <w:pPr>
        <w:ind w:firstLine="720"/>
        <w:jc w:val="both"/>
      </w:pPr>
      <w:r w:rsidRPr="00C40FAF">
        <w:rPr>
          <w:lang w:val="vi-VN"/>
        </w:rPr>
        <w:t xml:space="preserve">* </w:t>
      </w:r>
      <w:r>
        <w:t>Xúc tác. VD: các enzim</w:t>
      </w:r>
    </w:p>
    <w:p w:rsidR="002179E4" w:rsidRDefault="002179E4" w:rsidP="002179E4">
      <w:pPr>
        <w:ind w:firstLine="720"/>
        <w:jc w:val="both"/>
      </w:pPr>
      <w:r w:rsidRPr="00C40FAF">
        <w:t>* Thu nhận thông tin</w:t>
      </w:r>
      <w:r>
        <w:t>. VD: các thụ thể</w:t>
      </w:r>
    </w:p>
    <w:p w:rsidR="002179E4" w:rsidRDefault="002179E4" w:rsidP="002179E4">
      <w:pPr>
        <w:tabs>
          <w:tab w:val="left" w:pos="1140"/>
        </w:tabs>
      </w:pPr>
      <w:r>
        <w:t>Câu 2: Nêu cấu trúc chung của phân tử ARN? Cấu trúc, chức năng của từng loại ARN?</w:t>
      </w:r>
    </w:p>
    <w:p w:rsidR="002179E4" w:rsidRDefault="002179E4" w:rsidP="002179E4">
      <w:pPr>
        <w:numPr>
          <w:ilvl w:val="0"/>
          <w:numId w:val="1"/>
        </w:numPr>
        <w:tabs>
          <w:tab w:val="left" w:pos="1140"/>
        </w:tabs>
      </w:pPr>
      <w:r>
        <w:t>ARN được cấu tạo theo nguyên tắc đa phân, đơn phân là nuceotit (A, U, G, X). Đại đa số ARN được cấu tạo từ 1 chuổi polinucleotit. Có những đoạn xoắn kép cục bộ có liên kết bổ sung.</w:t>
      </w:r>
    </w:p>
    <w:p w:rsidR="002179E4" w:rsidRDefault="002179E4" w:rsidP="002179E4">
      <w:pPr>
        <w:numPr>
          <w:ilvl w:val="0"/>
          <w:numId w:val="1"/>
        </w:numPr>
        <w:tabs>
          <w:tab w:val="left" w:pos="1140"/>
        </w:tabs>
      </w:pPr>
      <w:r>
        <w:t>mARN cấu trúc 1 mạch thẳng, có chức năng truyền thông tin từ ADN tới riboxom để tổng hợp Pr.</w:t>
      </w:r>
    </w:p>
    <w:p w:rsidR="002179E4" w:rsidRDefault="002179E4" w:rsidP="002179E4">
      <w:pPr>
        <w:numPr>
          <w:ilvl w:val="0"/>
          <w:numId w:val="1"/>
        </w:numPr>
        <w:tabs>
          <w:tab w:val="left" w:pos="1140"/>
        </w:tabs>
      </w:pPr>
      <w:r>
        <w:t>tARN có cấu trúc 3 thùy, có những vùng xoắn cục bộ tạo liên kết bổ sung. Giữ chức năng vận chuyển a.a đến riboxom để tổng hợp Pr.</w:t>
      </w:r>
    </w:p>
    <w:p w:rsidR="002179E4" w:rsidRDefault="002179E4" w:rsidP="002179E4">
      <w:pPr>
        <w:numPr>
          <w:ilvl w:val="0"/>
          <w:numId w:val="1"/>
        </w:numPr>
        <w:tabs>
          <w:tab w:val="left" w:pos="1140"/>
        </w:tabs>
      </w:pPr>
      <w:r>
        <w:t>rARN trên mạch có nhiều vùng xoắn cục bộ tọa liên kết bổ sung. Là thành phần cấu tạo của bào quan riboxom.</w:t>
      </w:r>
    </w:p>
    <w:p w:rsidR="002179E4" w:rsidRDefault="002179E4" w:rsidP="002179E4">
      <w:pPr>
        <w:tabs>
          <w:tab w:val="left" w:pos="1140"/>
        </w:tabs>
      </w:pPr>
      <w:r>
        <w:t>Câu 3: Một mạch của đoạn phân tử ADN có trình tự nucleotit: (2đ)</w:t>
      </w:r>
    </w:p>
    <w:p w:rsidR="002179E4" w:rsidRDefault="002179E4" w:rsidP="002179E4">
      <w:pPr>
        <w:tabs>
          <w:tab w:val="left" w:pos="1140"/>
        </w:tabs>
        <w:jc w:val="center"/>
      </w:pPr>
      <w:r>
        <w:t>3’-AATGXGTXGGXATTXGAAXGTAGXXTAGXA-5’</w:t>
      </w:r>
    </w:p>
    <w:p w:rsidR="002179E4" w:rsidRDefault="002179E4" w:rsidP="002179E4">
      <w:pPr>
        <w:tabs>
          <w:tab w:val="left" w:pos="1140"/>
        </w:tabs>
      </w:pPr>
      <w:r>
        <w:tab/>
        <w:t>a/ Trình bày trình tự của mạch còn lại?</w:t>
      </w:r>
    </w:p>
    <w:p w:rsidR="002179E4" w:rsidRDefault="002179E4" w:rsidP="002179E4">
      <w:pPr>
        <w:tabs>
          <w:tab w:val="left" w:pos="1140"/>
        </w:tabs>
      </w:pPr>
      <w:r>
        <w:tab/>
        <w:t>5’-TTAXGXAGXXGTAAGXTTGXATXGGATXGT-3’</w:t>
      </w:r>
    </w:p>
    <w:p w:rsidR="002179E4" w:rsidRDefault="002179E4" w:rsidP="002179E4">
      <w:pPr>
        <w:tabs>
          <w:tab w:val="left" w:pos="1140"/>
        </w:tabs>
      </w:pPr>
      <w:r>
        <w:tab/>
        <w:t>b/ Đoạn phân tử ADN đó có bao nhiêu liên kết Hidro?</w:t>
      </w:r>
    </w:p>
    <w:p w:rsidR="002179E4" w:rsidRDefault="002179E4" w:rsidP="002179E4">
      <w:pPr>
        <w:tabs>
          <w:tab w:val="left" w:pos="1140"/>
        </w:tabs>
      </w:pPr>
      <w:r>
        <w:tab/>
        <w:t>H = 2A + 3G = 2x14 + 3x16 = 76</w:t>
      </w:r>
    </w:p>
    <w:p w:rsidR="002179E4" w:rsidRDefault="002179E4" w:rsidP="002179E4">
      <w:pPr>
        <w:tabs>
          <w:tab w:val="left" w:pos="1140"/>
        </w:tabs>
      </w:pPr>
      <w:r>
        <w:lastRenderedPageBreak/>
        <w:t>c/ Đoạn phân tử ADN trên thực hiện quá trình sao mã mARN, viết trình tự nucleotit của phân tử mARN đó?</w:t>
      </w:r>
    </w:p>
    <w:p w:rsidR="002179E4" w:rsidRDefault="002179E4" w:rsidP="002179E4">
      <w:pPr>
        <w:tabs>
          <w:tab w:val="left" w:pos="1140"/>
        </w:tabs>
      </w:pPr>
      <w:r>
        <w:tab/>
        <w:t>-UUAXGXAGXXGUAAGXUUGXAUXGGAUXGU-</w:t>
      </w:r>
    </w:p>
    <w:p w:rsidR="002179E4" w:rsidRDefault="002179E4" w:rsidP="002179E4">
      <w:pPr>
        <w:tabs>
          <w:tab w:val="left" w:pos="1140"/>
        </w:tabs>
      </w:pPr>
      <w:r>
        <w:tab/>
        <w:t xml:space="preserve">d/ Cho biết chiều dài và khối lượng của phân tử ADN đó? </w:t>
      </w:r>
    </w:p>
    <w:p w:rsidR="002179E4" w:rsidRDefault="002179E4" w:rsidP="002179E4">
      <w:pPr>
        <w:tabs>
          <w:tab w:val="left" w:pos="1140"/>
        </w:tabs>
      </w:pPr>
      <w:r>
        <w:t xml:space="preserve"> </w:t>
      </w:r>
      <w:r>
        <w:tab/>
        <w:t>N = 2A + 2G = 60nu.</w:t>
      </w:r>
    </w:p>
    <w:p w:rsidR="002179E4" w:rsidRDefault="002179E4" w:rsidP="002179E4">
      <w:pPr>
        <w:tabs>
          <w:tab w:val="left" w:pos="1140"/>
        </w:tabs>
      </w:pPr>
      <w:r>
        <w:tab/>
        <w:t>L = N/2 x 3,4</w:t>
      </w:r>
      <w:r w:rsidR="005A64C1" w:rsidRPr="005A64C1">
        <w:rPr>
          <w:position w:val="-4"/>
        </w:rPr>
        <w:object w:dxaOrig="260" w:dyaOrig="420">
          <v:shape id="_x0000_i1027" type="#_x0000_t75" style="width:12.75pt;height:21pt" o:ole="">
            <v:imagedata r:id="rId7" o:title=""/>
          </v:shape>
          <o:OLEObject Type="Embed" ProgID="Equation.DSMT4" ShapeID="_x0000_i1027" DrawAspect="Content" ObjectID="_1745238304" r:id="rId10"/>
        </w:object>
      </w:r>
      <w:r>
        <w:t xml:space="preserve"> = 60/2x3,4 = 102</w:t>
      </w:r>
      <w:r w:rsidR="005A64C1" w:rsidRPr="005A64C1">
        <w:rPr>
          <w:position w:val="-4"/>
        </w:rPr>
        <w:object w:dxaOrig="260" w:dyaOrig="420">
          <v:shape id="_x0000_i1028" type="#_x0000_t75" style="width:12.75pt;height:21pt" o:ole="">
            <v:imagedata r:id="rId7" o:title=""/>
          </v:shape>
          <o:OLEObject Type="Embed" ProgID="Equation.DSMT4" ShapeID="_x0000_i1028" DrawAspect="Content" ObjectID="_1745238305" r:id="rId11"/>
        </w:object>
      </w:r>
      <w:r>
        <w:t>.</w:t>
      </w:r>
    </w:p>
    <w:p w:rsidR="002179E4" w:rsidRDefault="002179E4" w:rsidP="002179E4">
      <w:pPr>
        <w:tabs>
          <w:tab w:val="left" w:pos="1140"/>
        </w:tabs>
      </w:pPr>
      <w:r>
        <w:tab/>
        <w:t>C = Nx300đvC = 60x300đvC = 18000đvC.</w:t>
      </w:r>
    </w:p>
    <w:p w:rsidR="002179E4" w:rsidRPr="00EF36E8" w:rsidRDefault="002179E4" w:rsidP="002179E4"/>
    <w:p w:rsidR="00690B67" w:rsidRDefault="00690B67"/>
    <w:sectPr w:rsidR="00690B67" w:rsidSect="00945744">
      <w:headerReference w:type="default" r:id="rId12"/>
      <w:footerReference w:type="default" r:id="rId13"/>
      <w:pgSz w:w="11907" w:h="16840" w:code="9"/>
      <w:pgMar w:top="678" w:right="851" w:bottom="851" w:left="851" w:header="426" w:footer="43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2A6F" w:rsidRDefault="009C2A6F" w:rsidP="00945744">
      <w:r>
        <w:separator/>
      </w:r>
    </w:p>
  </w:endnote>
  <w:endnote w:type="continuationSeparator" w:id="0">
    <w:p w:rsidR="009C2A6F" w:rsidRDefault="009C2A6F" w:rsidP="00945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5269" w:rsidRDefault="00B0526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Pr>
        <w:caps/>
        <w:noProof/>
        <w:color w:val="4F81BD" w:themeColor="accent1"/>
      </w:rPr>
      <w:t>1</w:t>
    </w:r>
    <w:r>
      <w:rPr>
        <w:caps/>
        <w:noProof/>
        <w:color w:val="4F81BD" w:themeColor="accent1"/>
      </w:rPr>
      <w:fldChar w:fldCharType="end"/>
    </w:r>
  </w:p>
  <w:p w:rsidR="00945744" w:rsidRPr="00945744" w:rsidRDefault="00945744" w:rsidP="00945744">
    <w:pPr>
      <w:pStyle w:val="Footer"/>
      <w:pBdr>
        <w:top w:val="thinThickSmallGap" w:sz="24" w:space="1" w:color="622423"/>
      </w:pBdr>
      <w:tabs>
        <w:tab w:val="clear" w:pos="4680"/>
        <w:tab w:val="clear" w:pos="9360"/>
        <w:tab w:val="right" w:pos="10205"/>
      </w:tabs>
      <w:rPr>
        <w:rFonts w:ascii="Cambria" w:hAnsi="Cambr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2A6F" w:rsidRDefault="009C2A6F" w:rsidP="00945744">
      <w:r>
        <w:separator/>
      </w:r>
    </w:p>
  </w:footnote>
  <w:footnote w:type="continuationSeparator" w:id="0">
    <w:p w:rsidR="009C2A6F" w:rsidRDefault="009C2A6F" w:rsidP="009457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5744" w:rsidRDefault="00B05269" w:rsidP="00945744">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269" w:rsidRDefault="00B05269">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05269" w:rsidRDefault="00B05269">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05269" w:rsidRDefault="00B05269">
                          <w:pPr>
                            <w:jc w:val="right"/>
                            <w:rPr>
                              <w:color w:val="FFFFFF" w:themeColor="background1"/>
                            </w:rPr>
                          </w:pPr>
                          <w:r>
                            <w:fldChar w:fldCharType="begin"/>
                          </w:r>
                          <w:r>
                            <w:instrText xml:space="preserve"> PAGE   \* MERGEFORMAT </w:instrText>
                          </w:r>
                          <w:r>
                            <w:fldChar w:fldCharType="separate"/>
                          </w:r>
                          <w:r w:rsidRPr="00B0526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05269" w:rsidRDefault="00B05269">
                    <w:pPr>
                      <w:jc w:val="right"/>
                      <w:rPr>
                        <w:color w:val="FFFFFF" w:themeColor="background1"/>
                      </w:rPr>
                    </w:pPr>
                    <w:r>
                      <w:fldChar w:fldCharType="begin"/>
                    </w:r>
                    <w:r>
                      <w:instrText xml:space="preserve"> PAGE   \* MERGEFORMAT </w:instrText>
                    </w:r>
                    <w:r>
                      <w:fldChar w:fldCharType="separate"/>
                    </w:r>
                    <w:r w:rsidRPr="00B0526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83ECF"/>
    <w:multiLevelType w:val="hybridMultilevel"/>
    <w:tmpl w:val="AB1E0758"/>
    <w:lvl w:ilvl="0" w:tplc="61E294F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9E4"/>
    <w:rsid w:val="00002619"/>
    <w:rsid w:val="00011012"/>
    <w:rsid w:val="00063572"/>
    <w:rsid w:val="000D31A6"/>
    <w:rsid w:val="000E0318"/>
    <w:rsid w:val="00116F4E"/>
    <w:rsid w:val="00123932"/>
    <w:rsid w:val="0015613E"/>
    <w:rsid w:val="00164AED"/>
    <w:rsid w:val="00165D67"/>
    <w:rsid w:val="00166213"/>
    <w:rsid w:val="001E5889"/>
    <w:rsid w:val="002179E4"/>
    <w:rsid w:val="00224188"/>
    <w:rsid w:val="002370F6"/>
    <w:rsid w:val="00244C6E"/>
    <w:rsid w:val="002E2F61"/>
    <w:rsid w:val="00325551"/>
    <w:rsid w:val="00326DAB"/>
    <w:rsid w:val="00331560"/>
    <w:rsid w:val="00334825"/>
    <w:rsid w:val="0036184B"/>
    <w:rsid w:val="003F1018"/>
    <w:rsid w:val="003F5ECF"/>
    <w:rsid w:val="00427584"/>
    <w:rsid w:val="00450012"/>
    <w:rsid w:val="004503AC"/>
    <w:rsid w:val="00497C70"/>
    <w:rsid w:val="004B7796"/>
    <w:rsid w:val="004F7A37"/>
    <w:rsid w:val="00504BAA"/>
    <w:rsid w:val="00526DB4"/>
    <w:rsid w:val="00553C48"/>
    <w:rsid w:val="00594881"/>
    <w:rsid w:val="005A64C1"/>
    <w:rsid w:val="005B7227"/>
    <w:rsid w:val="00651BF7"/>
    <w:rsid w:val="00680644"/>
    <w:rsid w:val="006905B3"/>
    <w:rsid w:val="00690B67"/>
    <w:rsid w:val="006B2576"/>
    <w:rsid w:val="007279BB"/>
    <w:rsid w:val="00743084"/>
    <w:rsid w:val="007B27A2"/>
    <w:rsid w:val="00843261"/>
    <w:rsid w:val="008451E1"/>
    <w:rsid w:val="00865B15"/>
    <w:rsid w:val="00885E1C"/>
    <w:rsid w:val="00945744"/>
    <w:rsid w:val="0097684E"/>
    <w:rsid w:val="009A5E77"/>
    <w:rsid w:val="009C2A6F"/>
    <w:rsid w:val="009D3926"/>
    <w:rsid w:val="009F5D50"/>
    <w:rsid w:val="00A3045D"/>
    <w:rsid w:val="00A57257"/>
    <w:rsid w:val="00AC4B98"/>
    <w:rsid w:val="00B05269"/>
    <w:rsid w:val="00B577AA"/>
    <w:rsid w:val="00C11375"/>
    <w:rsid w:val="00C86B18"/>
    <w:rsid w:val="00DD664A"/>
    <w:rsid w:val="00E2082F"/>
    <w:rsid w:val="00E40174"/>
    <w:rsid w:val="00E61A9A"/>
    <w:rsid w:val="00F24E8A"/>
    <w:rsid w:val="00F57662"/>
    <w:rsid w:val="00FA0947"/>
    <w:rsid w:val="00FE39C7"/>
    <w:rsid w:val="00FF3026"/>
    <w:rsid w:val="00FF46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179E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2179E4"/>
    <w:pPr>
      <w:spacing w:after="160" w:line="240" w:lineRule="exact"/>
    </w:pPr>
    <w:rPr>
      <w:rFonts w:ascii="Arial" w:hAnsi="Arial"/>
    </w:rPr>
  </w:style>
  <w:style w:type="paragraph" w:styleId="BalloonText">
    <w:name w:val="Balloon Text"/>
    <w:basedOn w:val="Normal"/>
    <w:link w:val="BalloonTextChar"/>
    <w:rsid w:val="00450012"/>
    <w:rPr>
      <w:rFonts w:ascii="Segoe UI" w:hAnsi="Segoe UI" w:cs="Segoe UI"/>
      <w:sz w:val="18"/>
      <w:szCs w:val="18"/>
    </w:rPr>
  </w:style>
  <w:style w:type="character" w:customStyle="1" w:styleId="BalloonTextChar">
    <w:name w:val="Balloon Text Char"/>
    <w:link w:val="BalloonText"/>
    <w:rsid w:val="00450012"/>
    <w:rPr>
      <w:rFonts w:ascii="Segoe UI" w:hAnsi="Segoe UI" w:cs="Segoe UI"/>
      <w:sz w:val="18"/>
      <w:szCs w:val="18"/>
    </w:rPr>
  </w:style>
  <w:style w:type="paragraph" w:styleId="Header">
    <w:name w:val="header"/>
    <w:basedOn w:val="Normal"/>
    <w:link w:val="HeaderChar"/>
    <w:rsid w:val="00945744"/>
    <w:pPr>
      <w:tabs>
        <w:tab w:val="center" w:pos="4680"/>
        <w:tab w:val="right" w:pos="9360"/>
      </w:tabs>
    </w:pPr>
  </w:style>
  <w:style w:type="character" w:customStyle="1" w:styleId="HeaderChar">
    <w:name w:val="Header Char"/>
    <w:link w:val="Header"/>
    <w:rsid w:val="00945744"/>
    <w:rPr>
      <w:sz w:val="24"/>
      <w:szCs w:val="24"/>
    </w:rPr>
  </w:style>
  <w:style w:type="paragraph" w:styleId="Footer">
    <w:name w:val="footer"/>
    <w:basedOn w:val="Normal"/>
    <w:link w:val="FooterChar"/>
    <w:uiPriority w:val="99"/>
    <w:rsid w:val="00945744"/>
    <w:pPr>
      <w:tabs>
        <w:tab w:val="center" w:pos="4680"/>
        <w:tab w:val="right" w:pos="9360"/>
      </w:tabs>
    </w:pPr>
  </w:style>
  <w:style w:type="character" w:customStyle="1" w:styleId="FooterChar">
    <w:name w:val="Footer Char"/>
    <w:link w:val="Footer"/>
    <w:uiPriority w:val="99"/>
    <w:rsid w:val="0094574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747</Words>
  <Characters>9960</Characters>
  <Application>Microsoft Office Word</Application>
  <DocSecurity>0</DocSecurity>
  <Lines>83</Lines>
  <Paragraphs>23</Paragraphs>
  <ScaleCrop>false</ScaleCrop>
  <Manager/>
  <Company/>
  <LinksUpToDate>false</LinksUpToDate>
  <CharactersWithSpaces>11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04T03:48:00Z</dcterms:created>
  <dcterms:modified xsi:type="dcterms:W3CDTF">2023-05-10T08:39:00Z</dcterms:modified>
</cp:coreProperties>
</file>